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1674" w:rsidRPr="00A51501" w:rsidRDefault="00171674" w:rsidP="00171674">
      <w:pPr>
        <w:pStyle w:val="i-worksheettype"/>
      </w:pPr>
      <w:r>
        <w:t>Unit exam</w:t>
      </w:r>
      <w:r w:rsidR="00B93CB1">
        <w:t xml:space="preserve"> with answers</w:t>
      </w:r>
    </w:p>
    <w:p w:rsidR="00171674" w:rsidRPr="00A51501" w:rsidRDefault="00171674" w:rsidP="00171674">
      <w:pPr>
        <w:pStyle w:val="i-worksheettitle"/>
      </w:pPr>
      <w:r>
        <w:t>Unit 1</w:t>
      </w:r>
      <w:r w:rsidRPr="0048266E">
        <w:t xml:space="preserve"> </w:t>
      </w:r>
      <w:r>
        <w:t>Thermal, nuclear and electrical physics</w:t>
      </w:r>
    </w:p>
    <w:p w:rsidR="00171674" w:rsidRPr="00450598" w:rsidRDefault="00171674" w:rsidP="00171674">
      <w:pPr>
        <w:pStyle w:val="i-bodytextfo"/>
        <w:suppressAutoHyphens/>
        <w:rPr>
          <w:rStyle w:val="i-bodytextbold"/>
        </w:rPr>
      </w:pPr>
      <w:r>
        <w:rPr>
          <w:rStyle w:val="i-bodytextbold"/>
        </w:rPr>
        <w:t>Time permitted: 7</w:t>
      </w:r>
      <w:r w:rsidRPr="00450598">
        <w:rPr>
          <w:rStyle w:val="i-bodytextbold"/>
        </w:rPr>
        <w:t>0 minutes</w:t>
      </w:r>
    </w:p>
    <w:tbl>
      <w:tblPr>
        <w:tblW w:w="3904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54"/>
        <w:gridCol w:w="2214"/>
        <w:gridCol w:w="2444"/>
        <w:gridCol w:w="2104"/>
      </w:tblGrid>
      <w:tr w:rsidR="00B93CB1" w:rsidRPr="00450598" w:rsidTr="00B93CB1">
        <w:tc>
          <w:tcPr>
            <w:tcW w:w="454" w:type="dxa"/>
          </w:tcPr>
          <w:p w:rsidR="00B93CB1" w:rsidRPr="00450598" w:rsidRDefault="00B93CB1" w:rsidP="0001304F">
            <w:pPr>
              <w:pStyle w:val="i-tablecolumnheadalignedleft"/>
              <w:suppressAutoHyphens/>
            </w:pPr>
          </w:p>
        </w:tc>
        <w:tc>
          <w:tcPr>
            <w:tcW w:w="2214" w:type="dxa"/>
            <w:tcMar>
              <w:top w:w="120" w:type="dxa"/>
              <w:bottom w:w="120" w:type="dxa"/>
            </w:tcMar>
            <w:vAlign w:val="bottom"/>
          </w:tcPr>
          <w:p w:rsidR="00B93CB1" w:rsidRPr="00450598" w:rsidRDefault="00B93CB1" w:rsidP="0001304F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444" w:type="dxa"/>
          </w:tcPr>
          <w:p w:rsidR="00B93CB1" w:rsidRPr="00450598" w:rsidRDefault="00B93CB1" w:rsidP="0001304F">
            <w:pPr>
              <w:pStyle w:val="i-tablecolumnheadalignedleft"/>
              <w:suppressAutoHyphens/>
            </w:pPr>
            <w:r w:rsidRPr="00450598">
              <w:t>Number of questions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  <w:vAlign w:val="bottom"/>
          </w:tcPr>
          <w:p w:rsidR="00B93CB1" w:rsidRPr="00450598" w:rsidRDefault="00B93CB1" w:rsidP="0001304F">
            <w:pPr>
              <w:pStyle w:val="i-tablecolumnheadalignedleft"/>
              <w:suppressAutoHyphens/>
            </w:pPr>
            <w:r w:rsidRPr="00450598">
              <w:t>Marks available</w:t>
            </w:r>
          </w:p>
        </w:tc>
      </w:tr>
      <w:tr w:rsidR="00B93CB1" w:rsidRPr="00450598" w:rsidTr="00B93CB1">
        <w:tc>
          <w:tcPr>
            <w:tcW w:w="454" w:type="dxa"/>
          </w:tcPr>
          <w:p w:rsidR="00B93CB1" w:rsidRPr="00450598" w:rsidRDefault="00B93CB1" w:rsidP="0001304F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2214" w:type="dxa"/>
            <w:tcMar>
              <w:top w:w="120" w:type="dxa"/>
              <w:bottom w:w="120" w:type="dxa"/>
            </w:tcMar>
          </w:tcPr>
          <w:p w:rsidR="00B93CB1" w:rsidRPr="00450598" w:rsidRDefault="00B93CB1" w:rsidP="0001304F">
            <w:pPr>
              <w:pStyle w:val="i-tabletext"/>
              <w:suppressAutoHyphens/>
            </w:pPr>
            <w:r w:rsidRPr="00450598">
              <w:t xml:space="preserve">Multiple choice </w:t>
            </w:r>
          </w:p>
        </w:tc>
        <w:tc>
          <w:tcPr>
            <w:tcW w:w="2444" w:type="dxa"/>
          </w:tcPr>
          <w:p w:rsidR="00B93CB1" w:rsidRPr="00450598" w:rsidRDefault="00B93CB1" w:rsidP="0001304F">
            <w:pPr>
              <w:pStyle w:val="i-tabletext"/>
              <w:suppressAutoHyphens/>
            </w:pPr>
            <w:r>
              <w:t>30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</w:tcPr>
          <w:p w:rsidR="00B93CB1" w:rsidRPr="00450598" w:rsidRDefault="00B93CB1" w:rsidP="0001304F">
            <w:pPr>
              <w:pStyle w:val="i-tabletext"/>
              <w:suppressAutoHyphens/>
            </w:pPr>
            <w:r>
              <w:t>30</w:t>
            </w:r>
          </w:p>
        </w:tc>
      </w:tr>
      <w:tr w:rsidR="00B93CB1" w:rsidRPr="00450598" w:rsidTr="00B93CB1">
        <w:tc>
          <w:tcPr>
            <w:tcW w:w="454" w:type="dxa"/>
          </w:tcPr>
          <w:p w:rsidR="00B93CB1" w:rsidRPr="00450598" w:rsidRDefault="00B93CB1" w:rsidP="0001304F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2214" w:type="dxa"/>
            <w:tcMar>
              <w:top w:w="120" w:type="dxa"/>
              <w:bottom w:w="120" w:type="dxa"/>
            </w:tcMar>
          </w:tcPr>
          <w:p w:rsidR="00B93CB1" w:rsidRPr="00450598" w:rsidRDefault="00B93CB1" w:rsidP="0001304F">
            <w:pPr>
              <w:pStyle w:val="i-tabletext"/>
              <w:suppressAutoHyphens/>
            </w:pPr>
            <w:r w:rsidRPr="00450598">
              <w:t>Short answer</w:t>
            </w:r>
          </w:p>
        </w:tc>
        <w:tc>
          <w:tcPr>
            <w:tcW w:w="2444" w:type="dxa"/>
          </w:tcPr>
          <w:p w:rsidR="00B93CB1" w:rsidRPr="00450598" w:rsidRDefault="00B93CB1" w:rsidP="0001304F">
            <w:pPr>
              <w:pStyle w:val="i-tabletext"/>
              <w:suppressAutoHyphens/>
            </w:pPr>
            <w:r>
              <w:t>10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</w:tcPr>
          <w:p w:rsidR="00B93CB1" w:rsidRPr="00450598" w:rsidRDefault="00B93CB1" w:rsidP="0001304F">
            <w:pPr>
              <w:pStyle w:val="i-tabletext"/>
              <w:suppressAutoHyphens/>
            </w:pPr>
            <w:r>
              <w:t>40</w:t>
            </w:r>
          </w:p>
        </w:tc>
      </w:tr>
      <w:tr w:rsidR="00B93CB1" w:rsidRPr="00450598" w:rsidTr="00B93CB1">
        <w:tc>
          <w:tcPr>
            <w:tcW w:w="454" w:type="dxa"/>
          </w:tcPr>
          <w:p w:rsidR="00B93CB1" w:rsidRPr="00450598" w:rsidRDefault="00B93CB1" w:rsidP="0001304F">
            <w:pPr>
              <w:suppressAutoHyphens/>
            </w:pPr>
          </w:p>
        </w:tc>
        <w:tc>
          <w:tcPr>
            <w:tcW w:w="2214" w:type="dxa"/>
            <w:tcMar>
              <w:top w:w="120" w:type="dxa"/>
              <w:bottom w:w="120" w:type="dxa"/>
            </w:tcMar>
            <w:vAlign w:val="bottom"/>
          </w:tcPr>
          <w:p w:rsidR="00B93CB1" w:rsidRPr="00450598" w:rsidRDefault="00B93CB1" w:rsidP="0001304F">
            <w:pPr>
              <w:pStyle w:val="i-tabletext"/>
              <w:suppressAutoHyphens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444" w:type="dxa"/>
            <w:vAlign w:val="bottom"/>
          </w:tcPr>
          <w:p w:rsidR="00B93CB1" w:rsidRPr="00450598" w:rsidRDefault="00B93CB1" w:rsidP="0001304F">
            <w:pPr>
              <w:pStyle w:val="i-tabletext"/>
              <w:suppressAutoHyphens/>
              <w:rPr>
                <w:rStyle w:val="i-tabletextbold"/>
              </w:rPr>
            </w:pPr>
          </w:p>
        </w:tc>
        <w:tc>
          <w:tcPr>
            <w:tcW w:w="2104" w:type="dxa"/>
            <w:tcMar>
              <w:top w:w="120" w:type="dxa"/>
              <w:bottom w:w="120" w:type="dxa"/>
            </w:tcMar>
            <w:vAlign w:val="bottom"/>
          </w:tcPr>
          <w:p w:rsidR="00B93CB1" w:rsidRPr="00450598" w:rsidRDefault="00B93CB1" w:rsidP="0001304F">
            <w:pPr>
              <w:pStyle w:val="i-tabletext"/>
              <w:suppressAutoHyphens/>
              <w:rPr>
                <w:rStyle w:val="i-tabletextbold"/>
              </w:rPr>
            </w:pPr>
            <w:r>
              <w:rPr>
                <w:rStyle w:val="i-tabletextbold"/>
              </w:rPr>
              <w:t>70</w:t>
            </w:r>
          </w:p>
        </w:tc>
      </w:tr>
    </w:tbl>
    <w:p w:rsidR="00C147CF" w:rsidRPr="008977CE" w:rsidRDefault="00C147CF" w:rsidP="00C147CF">
      <w:pPr>
        <w:pStyle w:val="i-bodytextfo"/>
        <w:suppressAutoHyphens/>
        <w:rPr>
          <w:rStyle w:val="i-bodytextbold"/>
        </w:rPr>
      </w:pPr>
      <w:r w:rsidRPr="008977CE">
        <w:rPr>
          <w:rStyle w:val="i-bodytextbold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C147CF" w:rsidRPr="00450598" w:rsidTr="00C147CF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C147CF" w:rsidRPr="008977CE" w:rsidRDefault="00C147CF" w:rsidP="00C147CF">
            <w:pPr>
              <w:pStyle w:val="i-tablecolumnheadcentred"/>
              <w:suppressAutoHyphens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C147CF" w:rsidRPr="008977CE" w:rsidRDefault="00C147CF" w:rsidP="00C147CF">
            <w:pPr>
              <w:pStyle w:val="i-tablecolumntextcentred"/>
              <w:suppressAutoHyphens/>
            </w:pPr>
            <w:r>
              <w:t>66</w:t>
            </w:r>
            <w:r w:rsidRPr="008977CE">
              <w:t>–</w:t>
            </w:r>
            <w:r>
              <w:t>7</w:t>
            </w:r>
            <w:r w:rsidRPr="008977CE">
              <w:t>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C147CF" w:rsidRPr="008977CE" w:rsidRDefault="00C147CF" w:rsidP="00C147CF">
            <w:pPr>
              <w:pStyle w:val="i-tablecolumnheadcentred"/>
              <w:suppressAutoHyphens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C147CF" w:rsidRPr="008977CE" w:rsidRDefault="00C147CF" w:rsidP="00C147CF">
            <w:pPr>
              <w:pStyle w:val="i-tablecolumntextcentred"/>
              <w:suppressAutoHyphens/>
            </w:pPr>
            <w:r>
              <w:t>60</w:t>
            </w:r>
            <w:r w:rsidRPr="008977CE">
              <w:t>–</w:t>
            </w:r>
            <w:r>
              <w:t>65</w:t>
            </w:r>
            <w:r w:rsidRPr="008977CE">
              <w:t xml:space="preserve">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C147CF" w:rsidRPr="008977CE" w:rsidRDefault="00C147CF" w:rsidP="00C147CF">
            <w:pPr>
              <w:pStyle w:val="i-tablecolumnheadcentred"/>
              <w:suppressAutoHyphens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C147CF" w:rsidRPr="008977CE" w:rsidRDefault="00C147CF" w:rsidP="00C147CF">
            <w:pPr>
              <w:pStyle w:val="i-tablecolumntextcentred"/>
              <w:suppressAutoHyphens/>
            </w:pPr>
            <w:r>
              <w:t>50</w:t>
            </w:r>
            <w:r w:rsidRPr="008977CE">
              <w:t>–</w:t>
            </w:r>
            <w:r>
              <w:t>59</w:t>
            </w:r>
            <w:r w:rsidRPr="008977CE">
              <w:t xml:space="preserve">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C147CF" w:rsidRPr="008977CE" w:rsidRDefault="00C147CF" w:rsidP="00C147CF">
            <w:pPr>
              <w:pStyle w:val="i-tablecolumnheadcentred"/>
              <w:suppressAutoHyphens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C147CF" w:rsidRPr="008977CE" w:rsidRDefault="00C147CF" w:rsidP="00C147CF">
            <w:pPr>
              <w:pStyle w:val="i-tablecolumntextcentred"/>
              <w:suppressAutoHyphens/>
            </w:pPr>
            <w:r>
              <w:t>40</w:t>
            </w:r>
            <w:r w:rsidRPr="008977CE">
              <w:t>–</w:t>
            </w:r>
            <w:r>
              <w:t>49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C147CF" w:rsidRPr="008977CE" w:rsidRDefault="00C147CF" w:rsidP="00C147CF">
            <w:pPr>
              <w:pStyle w:val="i-tablecolumnheadcentred"/>
              <w:suppressAutoHyphens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C147CF" w:rsidRPr="008977CE" w:rsidRDefault="00C147CF" w:rsidP="00C147CF">
            <w:pPr>
              <w:pStyle w:val="i-tablecolumntextcentred"/>
              <w:suppressAutoHyphens/>
            </w:pPr>
            <w:r>
              <w:t>3</w:t>
            </w:r>
            <w:r w:rsidRPr="008977CE">
              <w:t>5–</w:t>
            </w:r>
            <w:r>
              <w:t>39</w:t>
            </w:r>
            <w:r w:rsidRPr="008977CE">
              <w:t xml:space="preserve">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C147CF" w:rsidRPr="008977CE" w:rsidRDefault="00C147CF" w:rsidP="00C147CF">
            <w:pPr>
              <w:pStyle w:val="i-tablecolumnheadcentred"/>
              <w:suppressAutoHyphens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C147CF" w:rsidRPr="008977CE" w:rsidRDefault="00C147CF" w:rsidP="00C147CF">
            <w:pPr>
              <w:pStyle w:val="i-tablecolumntextcentred"/>
              <w:suppressAutoHyphens/>
            </w:pPr>
            <w:r>
              <w:t>21</w:t>
            </w:r>
            <w:r w:rsidRPr="008977CE">
              <w:t>–</w:t>
            </w:r>
            <w:r>
              <w:t>3</w:t>
            </w:r>
            <w:r w:rsidRPr="008977CE">
              <w:t xml:space="preserve">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C147CF" w:rsidRPr="008977CE" w:rsidRDefault="00C147CF" w:rsidP="00C147CF">
            <w:pPr>
              <w:pStyle w:val="i-tablecolumnheadcentred"/>
              <w:suppressAutoHyphens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C147CF" w:rsidRPr="00450598" w:rsidRDefault="00C147CF" w:rsidP="00C147CF">
            <w:pPr>
              <w:pStyle w:val="i-tablecolumntextcentred"/>
              <w:suppressAutoHyphens/>
            </w:pPr>
            <w:r w:rsidRPr="008977CE">
              <w:t>0–</w:t>
            </w:r>
            <w:r>
              <w:t>20</w:t>
            </w:r>
            <w:r w:rsidRPr="00450598">
              <w:t xml:space="preserve"> </w:t>
            </w:r>
          </w:p>
        </w:tc>
      </w:tr>
    </w:tbl>
    <w:p w:rsidR="00971095" w:rsidRDefault="00971095" w:rsidP="00171674">
      <w:pPr>
        <w:pStyle w:val="i-chead"/>
        <w:suppressAutoHyphens/>
        <w:rPr>
          <w:rStyle w:val="i-headbold"/>
        </w:rPr>
      </w:pPr>
    </w:p>
    <w:p w:rsidR="00971095" w:rsidRDefault="00971095" w:rsidP="00171674">
      <w:pPr>
        <w:pStyle w:val="i-chead"/>
        <w:suppressAutoHyphens/>
        <w:rPr>
          <w:rStyle w:val="i-headbold"/>
        </w:rPr>
      </w:pPr>
    </w:p>
    <w:p w:rsidR="00171674" w:rsidRDefault="00171674" w:rsidP="00171674">
      <w:pPr>
        <w:pStyle w:val="i-chead"/>
        <w:suppressAutoHyphens/>
        <w:rPr>
          <w:rStyle w:val="i-headbold"/>
        </w:rPr>
      </w:pPr>
      <w:r w:rsidRPr="0048266E">
        <w:rPr>
          <w:rStyle w:val="i-headbold"/>
        </w:rPr>
        <w:t xml:space="preserve">Section </w:t>
      </w:r>
      <w:proofErr w:type="gramStart"/>
      <w:r w:rsidRPr="0048266E">
        <w:rPr>
          <w:rStyle w:val="i-headbold"/>
        </w:rPr>
        <w:t>A</w:t>
      </w:r>
      <w:proofErr w:type="gramEnd"/>
      <w:r w:rsidRPr="0048266E">
        <w:rPr>
          <w:rStyle w:val="i-headbold"/>
        </w:rPr>
        <w:t xml:space="preserve"> Multiple choice (30 marks)</w:t>
      </w:r>
    </w:p>
    <w:p w:rsidR="0001304F" w:rsidRDefault="00171674" w:rsidP="00171674">
      <w:pPr>
        <w:pStyle w:val="i-bodytextfo"/>
        <w:suppressAutoHyphens/>
      </w:pPr>
      <w:r w:rsidRPr="00450598">
        <w:t xml:space="preserve">Section A consists of </w:t>
      </w:r>
      <w:r>
        <w:t>30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30</w:t>
      </w:r>
      <w:r w:rsidRPr="00A51501">
        <w:t xml:space="preserve"> minutes on this section</w:t>
      </w:r>
      <w:r>
        <w:t>.</w:t>
      </w:r>
    </w:p>
    <w:p w:rsidR="0001304F" w:rsidRDefault="0001304F" w:rsidP="0001304F">
      <w:pPr>
        <w:pStyle w:val="i-numberedlist1"/>
      </w:pPr>
      <w:r w:rsidRPr="00614EAF">
        <w:rPr>
          <w:rStyle w:val="i-listnumber"/>
        </w:rPr>
        <w:t>1</w:t>
      </w:r>
      <w:r w:rsidRPr="00614EAF">
        <w:rPr>
          <w:rStyle w:val="i-listnumber"/>
        </w:rPr>
        <w:tab/>
      </w:r>
      <w:r w:rsidR="00E21B45">
        <w:t>What is the basis of the kinetic particle model of matter?</w:t>
      </w:r>
    </w:p>
    <w:p w:rsidR="0001304F" w:rsidRDefault="0001304F" w:rsidP="0001304F">
      <w:pPr>
        <w:pStyle w:val="i-numberedlist2"/>
      </w:pPr>
      <w:proofErr w:type="gramStart"/>
      <w:r w:rsidRPr="00614EAF">
        <w:rPr>
          <w:rStyle w:val="i-listnumber"/>
        </w:rPr>
        <w:t>A</w:t>
      </w:r>
      <w:proofErr w:type="gramEnd"/>
      <w:r w:rsidRPr="00614EAF">
        <w:rPr>
          <w:rStyle w:val="i-listnumber"/>
        </w:rPr>
        <w:tab/>
      </w:r>
      <w:r w:rsidR="00E21B45" w:rsidRPr="00971095">
        <w:rPr>
          <w:rStyle w:val="i-listitalic"/>
          <w:color w:val="00B0F0"/>
        </w:rPr>
        <w:t>All matter consists of particles in constant motion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E21B45">
        <w:t>All matter consists of particles, capable of motion in liquids and gases but not solids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E21B45">
        <w:t>Matter sometimes behaves like particles, and sometimes like a wave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Pr="00614EAF">
        <w:rPr>
          <w:rStyle w:val="i-listnumber"/>
        </w:rPr>
        <w:tab/>
      </w:r>
      <w:r w:rsidR="00E21B45">
        <w:t xml:space="preserve">A moving mass can be modelled as a particle. </w:t>
      </w:r>
    </w:p>
    <w:p w:rsidR="0001304F" w:rsidRDefault="0001304F" w:rsidP="0001304F">
      <w:pPr>
        <w:pStyle w:val="i-numberedlist1"/>
      </w:pPr>
      <w:r w:rsidRPr="00614EAF">
        <w:rPr>
          <w:rStyle w:val="i-listnumber"/>
        </w:rPr>
        <w:t>2</w:t>
      </w:r>
      <w:r w:rsidRPr="00614EAF">
        <w:rPr>
          <w:rStyle w:val="i-listnumber"/>
        </w:rPr>
        <w:tab/>
      </w:r>
      <w:r w:rsidR="008170F7">
        <w:t>Which of the following is true about energy?</w:t>
      </w:r>
    </w:p>
    <w:p w:rsidR="0001304F" w:rsidRDefault="0001304F" w:rsidP="0001304F">
      <w:pPr>
        <w:pStyle w:val="i-numberedlist2"/>
      </w:pPr>
      <w:proofErr w:type="gramStart"/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8170F7">
        <w:t>The</w:t>
      </w:r>
      <w:proofErr w:type="gramEnd"/>
      <w:r w:rsidR="008170F7">
        <w:t xml:space="preserve"> energy of a mass is the average kinetic energy of its particles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8170F7">
        <w:t>Energy is created</w:t>
      </w:r>
      <w:r w:rsidR="003D71CD">
        <w:t xml:space="preserve"> </w:t>
      </w:r>
      <w:r w:rsidR="008170F7">
        <w:t>when work is done.</w:t>
      </w:r>
    </w:p>
    <w:p w:rsidR="0001304F" w:rsidRPr="00971095" w:rsidRDefault="0001304F" w:rsidP="0001304F">
      <w:pPr>
        <w:pStyle w:val="i-numberedlist2"/>
        <w:rPr>
          <w:color w:val="00B0F0"/>
        </w:rPr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8170F7" w:rsidRPr="00971095">
        <w:rPr>
          <w:rStyle w:val="i-listitalic"/>
          <w:color w:val="00B0F0"/>
        </w:rPr>
        <w:t>Energy can change its form but cannot be created or destroyed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8170F7">
        <w:t xml:space="preserve">The energy of any mass can change form but its total energy will remain constant. </w:t>
      </w:r>
    </w:p>
    <w:p w:rsidR="00971095" w:rsidRDefault="00971095" w:rsidP="0001304F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:rsidR="0001304F" w:rsidRDefault="0001304F" w:rsidP="0001304F">
      <w:pPr>
        <w:pStyle w:val="i-numberedlist1"/>
      </w:pPr>
      <w:r w:rsidRPr="00614EAF">
        <w:rPr>
          <w:rStyle w:val="i-listnumber"/>
        </w:rPr>
        <w:lastRenderedPageBreak/>
        <w:t>3</w:t>
      </w:r>
      <w:r w:rsidRPr="00614EAF">
        <w:rPr>
          <w:rStyle w:val="i-listnumber"/>
        </w:rPr>
        <w:tab/>
      </w:r>
      <w:r w:rsidR="00E65FA9">
        <w:t>How can temperature be explained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E65FA9">
        <w:t>Temperature is a measure of the total heat energy in a body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E65FA9">
        <w:t>Temperature is the average speed of the particles in a body.</w:t>
      </w:r>
    </w:p>
    <w:p w:rsidR="0001304F" w:rsidRPr="00971095" w:rsidRDefault="0001304F" w:rsidP="0001304F">
      <w:pPr>
        <w:pStyle w:val="i-numberedlist2"/>
        <w:rPr>
          <w:color w:val="00B0F0"/>
        </w:rPr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E65FA9" w:rsidRPr="00971095">
        <w:rPr>
          <w:rStyle w:val="i-listitalic"/>
          <w:color w:val="00B0F0"/>
        </w:rPr>
        <w:t>Temperature is the average kinetic energy of the particles in a body.</w:t>
      </w:r>
    </w:p>
    <w:p w:rsidR="0001304F" w:rsidRDefault="0001304F" w:rsidP="0001304F">
      <w:pPr>
        <w:pStyle w:val="i-numberedlist2"/>
        <w:rPr>
          <w:bCs/>
        </w:rPr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E65FA9">
        <w:t>Temperature is the average kinetic and potential energy of the particles in a body.</w:t>
      </w:r>
    </w:p>
    <w:p w:rsidR="0001304F" w:rsidRDefault="0001304F" w:rsidP="0001304F">
      <w:pPr>
        <w:pStyle w:val="i-numberedlist1"/>
      </w:pPr>
      <w:r w:rsidRPr="00614EAF">
        <w:rPr>
          <w:rStyle w:val="i-listnumber"/>
        </w:rPr>
        <w:t>4</w:t>
      </w:r>
      <w:r w:rsidRPr="00614EAF">
        <w:rPr>
          <w:rStyle w:val="i-listnumber"/>
        </w:rPr>
        <w:tab/>
      </w:r>
      <w:r w:rsidR="00E65FA9">
        <w:t>Describe how a heat sink works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E65FA9">
        <w:t>It transfers heat from one body to another.</w:t>
      </w:r>
    </w:p>
    <w:p w:rsidR="0001304F" w:rsidRPr="00971095" w:rsidRDefault="0001304F" w:rsidP="0001304F">
      <w:pPr>
        <w:pStyle w:val="i-numberedlist2"/>
        <w:rPr>
          <w:color w:val="00B0F0"/>
        </w:rPr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E65FA9" w:rsidRPr="00971095">
        <w:rPr>
          <w:rStyle w:val="i-listitalic"/>
          <w:color w:val="00B0F0"/>
        </w:rPr>
        <w:t>It moderates temperatures due to its large specific heat capacity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E65FA9">
        <w:t>It quickly adapts to a temperature change due to its low specific heat capacity.</w:t>
      </w:r>
    </w:p>
    <w:p w:rsidR="0001304F" w:rsidRDefault="0001304F" w:rsidP="0001304F">
      <w:pPr>
        <w:pStyle w:val="i-numberedlist2"/>
        <w:rPr>
          <w:bCs/>
        </w:rPr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E65FA9">
        <w:t>It can store large amounts of heat</w:t>
      </w:r>
      <w:r w:rsidR="00D059B1">
        <w:t xml:space="preserve"> </w:t>
      </w:r>
      <w:r w:rsidR="00E65FA9">
        <w:t>due to its large specific heat capacity.</w:t>
      </w:r>
    </w:p>
    <w:p w:rsidR="0001304F" w:rsidRDefault="0001304F" w:rsidP="0001304F">
      <w:pPr>
        <w:pStyle w:val="i-numberedlist1"/>
      </w:pPr>
      <w:r w:rsidRPr="00614EAF">
        <w:rPr>
          <w:rStyle w:val="i-listnumber"/>
        </w:rPr>
        <w:t>5</w:t>
      </w:r>
      <w:r w:rsidRPr="00614EAF">
        <w:rPr>
          <w:rStyle w:val="i-listnumber"/>
        </w:rPr>
        <w:tab/>
      </w:r>
      <w:r w:rsidR="00B109E4">
        <w:t>What defines an isolated system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B109E4">
        <w:t>There is no transfer of heat energy to or from it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B109E4">
        <w:t>There is no transfer of any form of energy to or from it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B109E4">
        <w:t>There is no transfer of matter to or from it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B109E4" w:rsidRPr="00971095">
        <w:rPr>
          <w:rStyle w:val="i-listitalic"/>
          <w:color w:val="00B0F0"/>
        </w:rPr>
        <w:t>There is no transfer of energy or matter to or from it.</w:t>
      </w:r>
    </w:p>
    <w:p w:rsidR="0001304F" w:rsidRDefault="0001304F" w:rsidP="0001304F">
      <w:pPr>
        <w:pStyle w:val="i-numberedlist1"/>
      </w:pPr>
      <w:r w:rsidRPr="00614EAF">
        <w:rPr>
          <w:rStyle w:val="i-listnumber"/>
        </w:rPr>
        <w:t>6</w:t>
      </w:r>
      <w:r w:rsidRPr="00614EAF">
        <w:rPr>
          <w:rStyle w:val="i-listnumber"/>
        </w:rPr>
        <w:tab/>
      </w:r>
      <w:r w:rsidR="007204F8">
        <w:t>What branch of physics investigates low-temperature phenomena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proofErr w:type="spellStart"/>
      <w:r w:rsidR="007204F8">
        <w:t>Countercurrent</w:t>
      </w:r>
      <w:proofErr w:type="spellEnd"/>
      <w:r w:rsidR="007204F8">
        <w:t xml:space="preserve"> cooling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7204F8">
        <w:t>Superconductivity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proofErr w:type="spellStart"/>
      <w:r w:rsidR="007204F8">
        <w:t>Superfluidity</w:t>
      </w:r>
      <w:proofErr w:type="spellEnd"/>
    </w:p>
    <w:p w:rsidR="002E3181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Pr="00614EAF">
        <w:rPr>
          <w:rStyle w:val="i-listnumber"/>
        </w:rPr>
        <w:tab/>
      </w:r>
      <w:r w:rsidR="007204F8" w:rsidRPr="00971095">
        <w:rPr>
          <w:rStyle w:val="i-listitalic"/>
          <w:color w:val="00B0F0"/>
        </w:rPr>
        <w:t>Cryogenics</w:t>
      </w:r>
    </w:p>
    <w:p w:rsidR="0001304F" w:rsidRDefault="0001304F" w:rsidP="0001304F">
      <w:pPr>
        <w:pStyle w:val="i-numberedlist1"/>
      </w:pPr>
      <w:r w:rsidRPr="00614EAF">
        <w:rPr>
          <w:rStyle w:val="i-listnumber"/>
        </w:rPr>
        <w:t>7</w:t>
      </w:r>
      <w:r w:rsidRPr="00614EAF">
        <w:rPr>
          <w:rStyle w:val="i-listnumber"/>
        </w:rPr>
        <w:tab/>
      </w:r>
      <w:r w:rsidR="007204F8">
        <w:t>What low-temperature phenomena is used in maglev (magnetic levitation) trains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7204F8" w:rsidRPr="00971095">
        <w:rPr>
          <w:rStyle w:val="i-listitalic"/>
          <w:color w:val="00B0F0"/>
        </w:rPr>
        <w:t>Superconductivity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proofErr w:type="spellStart"/>
      <w:r w:rsidR="007204F8">
        <w:t>Supermagnetism</w:t>
      </w:r>
      <w:proofErr w:type="spellEnd"/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proofErr w:type="spellStart"/>
      <w:r w:rsidR="007204F8">
        <w:t>Superfluidity</w:t>
      </w:r>
      <w:proofErr w:type="spellEnd"/>
    </w:p>
    <w:p w:rsidR="002E3181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proofErr w:type="spellStart"/>
      <w:r w:rsidR="007204F8">
        <w:t>Countercurrent</w:t>
      </w:r>
      <w:proofErr w:type="spellEnd"/>
      <w:r w:rsidR="007204F8">
        <w:t xml:space="preserve"> cooling</w:t>
      </w:r>
    </w:p>
    <w:p w:rsidR="0001304F" w:rsidRDefault="0001304F" w:rsidP="0001304F">
      <w:pPr>
        <w:pStyle w:val="i-numberedlist1"/>
      </w:pPr>
      <w:r w:rsidRPr="00614EAF">
        <w:rPr>
          <w:rStyle w:val="i-listnumber"/>
        </w:rPr>
        <w:t>8</w:t>
      </w:r>
      <w:r w:rsidRPr="00614EAF">
        <w:rPr>
          <w:rStyle w:val="i-listnumber"/>
        </w:rPr>
        <w:tab/>
      </w:r>
      <w:r w:rsidR="00500C4E">
        <w:t>What is insolation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proofErr w:type="spellStart"/>
      <w:r w:rsidR="00500C4E">
        <w:t>A</w:t>
      </w:r>
      <w:proofErr w:type="spellEnd"/>
      <w:r w:rsidR="00500C4E">
        <w:t xml:space="preserve"> substance which will stop heat transfer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500C4E">
        <w:t xml:space="preserve">The total radiant heat from the </w:t>
      </w:r>
      <w:r w:rsidR="00D059B1">
        <w:t>S</w:t>
      </w:r>
      <w:r w:rsidR="00500C4E">
        <w:t>un received in one day</w:t>
      </w:r>
    </w:p>
    <w:p w:rsidR="0001304F" w:rsidRPr="00971095" w:rsidRDefault="0001304F" w:rsidP="0001304F">
      <w:pPr>
        <w:pStyle w:val="i-numberedlist2"/>
        <w:rPr>
          <w:color w:val="00B0F0"/>
        </w:rPr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500C4E" w:rsidRPr="00971095">
        <w:rPr>
          <w:rStyle w:val="i-listitalic"/>
          <w:color w:val="00B0F0"/>
        </w:rPr>
        <w:t xml:space="preserve">The heat from the Sun on </w:t>
      </w:r>
      <w:r w:rsidR="00D059B1" w:rsidRPr="00971095">
        <w:rPr>
          <w:rStyle w:val="i-listitalic"/>
          <w:color w:val="00B0F0"/>
        </w:rPr>
        <w:t>1</w:t>
      </w:r>
      <w:r w:rsidR="00971095" w:rsidRPr="00971095">
        <w:rPr>
          <w:rStyle w:val="i-listitalic"/>
          <w:color w:val="00B0F0"/>
        </w:rPr>
        <w:t xml:space="preserve"> </w:t>
      </w:r>
      <w:r w:rsidR="00D059B1" w:rsidRPr="00971095">
        <w:rPr>
          <w:rStyle w:val="i-listitalic"/>
          <w:color w:val="00B0F0"/>
        </w:rPr>
        <w:t>m</w:t>
      </w:r>
      <w:r w:rsidR="00D059B1" w:rsidRPr="00971095">
        <w:rPr>
          <w:rStyle w:val="i-listsuperscriptitalic"/>
          <w:color w:val="00B0F0"/>
        </w:rPr>
        <w:t>2</w:t>
      </w:r>
      <w:r w:rsidR="00500C4E" w:rsidRPr="00971095">
        <w:rPr>
          <w:rStyle w:val="i-listitalic"/>
          <w:color w:val="00B0F0"/>
        </w:rPr>
        <w:t xml:space="preserve"> in </w:t>
      </w:r>
      <w:r w:rsidR="00D059B1" w:rsidRPr="00971095">
        <w:rPr>
          <w:rStyle w:val="i-listitalic"/>
          <w:color w:val="00B0F0"/>
        </w:rPr>
        <w:t>1</w:t>
      </w:r>
      <w:r w:rsidR="00971095" w:rsidRPr="00971095">
        <w:rPr>
          <w:rStyle w:val="i-listitalic"/>
          <w:color w:val="00B0F0"/>
        </w:rPr>
        <w:t xml:space="preserve"> </w:t>
      </w:r>
      <w:r w:rsidR="00D059B1" w:rsidRPr="00971095">
        <w:rPr>
          <w:rStyle w:val="i-listitalic"/>
          <w:color w:val="00B0F0"/>
        </w:rPr>
        <w:t>s</w:t>
      </w:r>
    </w:p>
    <w:p w:rsidR="002E3181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971095">
        <w:t>Net heat from the Sun less heat lost</w:t>
      </w:r>
      <w:r w:rsidR="00500C4E">
        <w:t xml:space="preserve"> on </w:t>
      </w:r>
      <w:r w:rsidR="00D059B1">
        <w:t>1</w:t>
      </w:r>
      <w:r w:rsidR="00971095">
        <w:t xml:space="preserve"> </w:t>
      </w:r>
      <w:r w:rsidR="00D059B1">
        <w:t>m</w:t>
      </w:r>
      <w:r w:rsidR="00D059B1" w:rsidRPr="00D059B1">
        <w:rPr>
          <w:rStyle w:val="i-listsuperscript"/>
        </w:rPr>
        <w:t>2</w:t>
      </w:r>
      <w:r w:rsidR="00D059B1">
        <w:t xml:space="preserve"> in 1</w:t>
      </w:r>
      <w:r w:rsidR="00971095">
        <w:t xml:space="preserve"> </w:t>
      </w:r>
      <w:r w:rsidR="00D059B1">
        <w:t>s</w:t>
      </w:r>
    </w:p>
    <w:p w:rsidR="0001304F" w:rsidRDefault="0001304F" w:rsidP="0001304F">
      <w:pPr>
        <w:pStyle w:val="i-numberedlist1"/>
      </w:pPr>
      <w:r w:rsidRPr="00614EAF">
        <w:rPr>
          <w:rStyle w:val="i-listnumber"/>
        </w:rPr>
        <w:t>9</w:t>
      </w:r>
      <w:r w:rsidRPr="00614EAF">
        <w:rPr>
          <w:rStyle w:val="i-listnumber"/>
        </w:rPr>
        <w:tab/>
      </w:r>
      <w:r w:rsidR="00500C4E">
        <w:t>What is thermal mass?</w:t>
      </w:r>
    </w:p>
    <w:p w:rsidR="0001304F" w:rsidRPr="00971095" w:rsidRDefault="0001304F" w:rsidP="0001304F">
      <w:pPr>
        <w:pStyle w:val="i-numberedlist2"/>
        <w:rPr>
          <w:color w:val="00B0F0"/>
        </w:rPr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500C4E" w:rsidRPr="00971095">
        <w:rPr>
          <w:rStyle w:val="i-listitalic"/>
          <w:color w:val="00B0F0"/>
        </w:rPr>
        <w:t>The ability of materials to absorb or release thermal energy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500C4E">
        <w:t>The rate at which a material loses or gains heat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500C4E">
        <w:t xml:space="preserve">The specific heat capacity of a material </w:t>
      </w:r>
    </w:p>
    <w:p w:rsidR="002E3181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500C4E">
        <w:t>The proportion of heat r</w:t>
      </w:r>
      <w:r w:rsidR="00D059B1">
        <w:t>etained (rather than reflected)</w:t>
      </w:r>
    </w:p>
    <w:p w:rsidR="00971095" w:rsidRDefault="00971095" w:rsidP="0001304F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:rsidR="0001304F" w:rsidRDefault="002E3181" w:rsidP="0001304F">
      <w:pPr>
        <w:pStyle w:val="i-numberedlist1"/>
      </w:pPr>
      <w:r w:rsidRPr="00614EAF">
        <w:rPr>
          <w:rStyle w:val="i-listnumber"/>
        </w:rPr>
        <w:lastRenderedPageBreak/>
        <w:t>10</w:t>
      </w:r>
      <w:r w:rsidRPr="00A51501">
        <w:tab/>
      </w:r>
      <w:r w:rsidR="001B29C7">
        <w:t>Which of the following would be true of an adiabatic process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1B29C7">
        <w:t>Energy is only transferred by heat entering or leaving and not by work.</w:t>
      </w:r>
    </w:p>
    <w:p w:rsidR="0001304F" w:rsidRPr="00971095" w:rsidRDefault="0001304F" w:rsidP="0001304F">
      <w:pPr>
        <w:pStyle w:val="i-numberedlist2"/>
        <w:rPr>
          <w:color w:val="00B0F0"/>
        </w:rPr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1B29C7" w:rsidRPr="00971095">
        <w:rPr>
          <w:rStyle w:val="i-listitalic"/>
          <w:color w:val="00B0F0"/>
        </w:rPr>
        <w:t xml:space="preserve">Energy is only transferred </w:t>
      </w:r>
      <w:r w:rsidR="00F9761E" w:rsidRPr="00971095">
        <w:rPr>
          <w:rStyle w:val="i-listitalic"/>
          <w:color w:val="00B0F0"/>
        </w:rPr>
        <w:t xml:space="preserve">by </w:t>
      </w:r>
      <w:r w:rsidR="001B29C7" w:rsidRPr="00971095">
        <w:rPr>
          <w:rStyle w:val="i-listitalic"/>
          <w:color w:val="00B0F0"/>
        </w:rPr>
        <w:t>work and not by</w:t>
      </w:r>
      <w:r w:rsidR="00D059B1" w:rsidRPr="00971095">
        <w:rPr>
          <w:rStyle w:val="i-listitalic"/>
          <w:color w:val="00B0F0"/>
        </w:rPr>
        <w:t xml:space="preserve"> </w:t>
      </w:r>
      <w:r w:rsidR="001B29C7" w:rsidRPr="00971095">
        <w:rPr>
          <w:rStyle w:val="i-listitalic"/>
          <w:color w:val="00B0F0"/>
        </w:rPr>
        <w:t>heat entering or leaving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1B29C7">
        <w:t>Energy is transferred by both heat entering or leaving and by work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1B29C7">
        <w:t>No energy enters or leaves the system.</w:t>
      </w:r>
    </w:p>
    <w:p w:rsidR="0001304F" w:rsidRDefault="002E3181" w:rsidP="0001304F">
      <w:pPr>
        <w:pStyle w:val="i-numberedlist1"/>
      </w:pPr>
      <w:r w:rsidRPr="00614EAF">
        <w:rPr>
          <w:rStyle w:val="i-listnumber"/>
        </w:rPr>
        <w:t>1</w:t>
      </w:r>
      <w:r w:rsidR="0001304F" w:rsidRPr="00614EAF">
        <w:rPr>
          <w:rStyle w:val="i-listnumber"/>
        </w:rPr>
        <w:t>1</w:t>
      </w:r>
      <w:r w:rsidR="0001304F" w:rsidRPr="00614EAF">
        <w:rPr>
          <w:rStyle w:val="i-listnumber"/>
        </w:rPr>
        <w:tab/>
      </w:r>
      <w:r w:rsidR="008A38E3">
        <w:t>What is an alpha particle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proofErr w:type="spellStart"/>
      <w:r w:rsidR="008A38E3" w:rsidRPr="00971095">
        <w:rPr>
          <w:rStyle w:val="i-listitalic"/>
          <w:color w:val="00B0F0"/>
        </w:rPr>
        <w:t>A</w:t>
      </w:r>
      <w:proofErr w:type="spellEnd"/>
      <w:r w:rsidR="008A38E3" w:rsidRPr="00971095">
        <w:rPr>
          <w:rStyle w:val="i-listitalic"/>
          <w:color w:val="00B0F0"/>
        </w:rPr>
        <w:t xml:space="preserve"> helium nucleus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8A38E3">
        <w:t>An electron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8A38E3">
        <w:t>A positron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8A38E3">
        <w:t>Either B or C</w:t>
      </w:r>
    </w:p>
    <w:p w:rsidR="0001304F" w:rsidRDefault="002E3181" w:rsidP="0001304F">
      <w:pPr>
        <w:pStyle w:val="i-numberedlist1"/>
      </w:pPr>
      <w:r w:rsidRPr="00614EAF">
        <w:rPr>
          <w:rStyle w:val="i-listnumber"/>
        </w:rPr>
        <w:t>1</w:t>
      </w:r>
      <w:r w:rsidR="0001304F" w:rsidRPr="00614EAF">
        <w:rPr>
          <w:rStyle w:val="i-listnumber"/>
        </w:rPr>
        <w:t>2</w:t>
      </w:r>
      <w:r w:rsidR="0001304F" w:rsidRPr="00614EAF">
        <w:rPr>
          <w:rStyle w:val="i-listnumber"/>
        </w:rPr>
        <w:tab/>
      </w:r>
      <w:r w:rsidR="00D059B1">
        <w:t>Which of these statements</w:t>
      </w:r>
      <w:r w:rsidR="000A2D72">
        <w:t xml:space="preserve"> is true of isotopes?</w:t>
      </w:r>
    </w:p>
    <w:p w:rsidR="0001304F" w:rsidRPr="00971095" w:rsidRDefault="0001304F" w:rsidP="0001304F">
      <w:pPr>
        <w:pStyle w:val="i-numberedlist2"/>
        <w:rPr>
          <w:color w:val="00B0F0"/>
        </w:rPr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0A2D72" w:rsidRPr="00971095">
        <w:rPr>
          <w:rStyle w:val="i-listitalic"/>
          <w:color w:val="00B0F0"/>
        </w:rPr>
        <w:t>They have the same atomic number, but different mass numbers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0A2D72">
        <w:t>They have the same mass number, but different atomic numbers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0A2D72">
        <w:t>They have different</w:t>
      </w:r>
      <w:r w:rsidR="00D059B1">
        <w:t xml:space="preserve"> </w:t>
      </w:r>
      <w:r w:rsidR="000A2D72">
        <w:t>atomic numbers and different mass numbers.</w:t>
      </w:r>
    </w:p>
    <w:p w:rsidR="0001304F" w:rsidRDefault="0001304F" w:rsidP="0001304F">
      <w:pPr>
        <w:pStyle w:val="i-numberedlist2"/>
      </w:pPr>
      <w:proofErr w:type="spellStart"/>
      <w:r w:rsidRPr="00614EAF">
        <w:rPr>
          <w:rStyle w:val="i-listnumber"/>
        </w:rPr>
        <w:t>D</w:t>
      </w:r>
      <w:proofErr w:type="spellEnd"/>
      <w:r w:rsidR="003D71CD">
        <w:rPr>
          <w:rStyle w:val="i-listnumber"/>
        </w:rPr>
        <w:tab/>
      </w:r>
      <w:r w:rsidR="000A2D72">
        <w:t>They have the same</w:t>
      </w:r>
      <w:r w:rsidR="00D059B1">
        <w:t xml:space="preserve"> </w:t>
      </w:r>
      <w:r w:rsidR="000A2D72">
        <w:t>atomic numbers and the same mass numbers</w:t>
      </w:r>
    </w:p>
    <w:p w:rsidR="0001304F" w:rsidRDefault="002E3181" w:rsidP="0001304F">
      <w:pPr>
        <w:pStyle w:val="i-numberedlist1"/>
      </w:pPr>
      <w:r w:rsidRPr="00614EAF">
        <w:rPr>
          <w:rStyle w:val="i-listnumber"/>
        </w:rPr>
        <w:t>1</w:t>
      </w:r>
      <w:r w:rsidR="0001304F" w:rsidRPr="00614EAF">
        <w:rPr>
          <w:rStyle w:val="i-listnumber"/>
        </w:rPr>
        <w:t>3</w:t>
      </w:r>
      <w:r w:rsidR="0001304F" w:rsidRPr="00614EAF">
        <w:rPr>
          <w:rStyle w:val="i-listnumber"/>
        </w:rPr>
        <w:tab/>
      </w:r>
      <w:r w:rsidR="00E841FD">
        <w:t>Which of the following types of radiation would not be affected by a magnetic field?</w:t>
      </w:r>
    </w:p>
    <w:p w:rsidR="0001304F" w:rsidRDefault="0001304F" w:rsidP="0001304F">
      <w:pPr>
        <w:pStyle w:val="i-numberedlist2"/>
      </w:pPr>
      <w:proofErr w:type="gramStart"/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B8424F">
        <w:t>α</w:t>
      </w:r>
      <w:proofErr w:type="gramEnd"/>
      <w:r w:rsidR="00E841FD">
        <w:t xml:space="preserve"> rays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B8424F">
        <w:t>β</w:t>
      </w:r>
      <w:r w:rsidR="00E841FD" w:rsidRPr="003D71CD">
        <w:rPr>
          <w:rStyle w:val="i-listsuperscript"/>
        </w:rPr>
        <w:sym w:font="Mathematica1" w:char="F02D"/>
      </w:r>
      <w:r w:rsidR="00E841FD">
        <w:t xml:space="preserve"> rays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B8424F">
        <w:t>β</w:t>
      </w:r>
      <w:r w:rsidR="00B8424F" w:rsidRPr="003D71CD">
        <w:rPr>
          <w:rStyle w:val="i-listsuperscript"/>
        </w:rPr>
        <w:t xml:space="preserve"> </w:t>
      </w:r>
      <w:r w:rsidR="00E841FD" w:rsidRPr="003D71CD">
        <w:rPr>
          <w:rStyle w:val="i-listsuperscript"/>
        </w:rPr>
        <w:t>+</w:t>
      </w:r>
      <w:r w:rsidR="00E841FD">
        <w:t xml:space="preserve"> rays</w:t>
      </w:r>
    </w:p>
    <w:p w:rsidR="002E3181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Pr="00614EAF">
        <w:rPr>
          <w:rStyle w:val="i-listnumber"/>
        </w:rPr>
        <w:tab/>
      </w:r>
      <w:r w:rsidR="00C147CF" w:rsidRPr="00971095">
        <w:rPr>
          <w:color w:val="00B0F0"/>
        </w:rPr>
        <w:t>γ</w:t>
      </w:r>
      <w:r w:rsidR="00E841FD" w:rsidRPr="00971095">
        <w:rPr>
          <w:rStyle w:val="i-listitalic"/>
          <w:color w:val="00B0F0"/>
        </w:rPr>
        <w:t xml:space="preserve"> rays</w:t>
      </w:r>
    </w:p>
    <w:p w:rsidR="0001304F" w:rsidRDefault="002E3181" w:rsidP="0001304F">
      <w:pPr>
        <w:pStyle w:val="i-numberedlist1"/>
      </w:pPr>
      <w:r w:rsidRPr="00614EAF">
        <w:rPr>
          <w:rStyle w:val="i-listnumber"/>
        </w:rPr>
        <w:t>1</w:t>
      </w:r>
      <w:r w:rsidR="0001304F" w:rsidRPr="00614EAF">
        <w:rPr>
          <w:rStyle w:val="i-listnumber"/>
        </w:rPr>
        <w:t>4</w:t>
      </w:r>
      <w:r w:rsidR="0001304F" w:rsidRPr="00614EAF">
        <w:rPr>
          <w:rStyle w:val="i-listnumber"/>
        </w:rPr>
        <w:tab/>
      </w:r>
      <w:r w:rsidR="00E841FD">
        <w:t>Which of the following radiation is least ionising?</w:t>
      </w:r>
    </w:p>
    <w:p w:rsidR="0001304F" w:rsidRDefault="0001304F" w:rsidP="0001304F">
      <w:pPr>
        <w:pStyle w:val="i-numberedlist2"/>
      </w:pPr>
      <w:proofErr w:type="gramStart"/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B8424F">
        <w:t>α</w:t>
      </w:r>
      <w:proofErr w:type="gramEnd"/>
      <w:r w:rsidR="00E841FD">
        <w:t xml:space="preserve"> rays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C147CF">
        <w:t>β</w:t>
      </w:r>
      <w:r w:rsidR="00E841FD" w:rsidRPr="003D71CD">
        <w:rPr>
          <w:rStyle w:val="i-listsuperscript"/>
        </w:rPr>
        <w:sym w:font="Mathematica1" w:char="F02D"/>
      </w:r>
      <w:r w:rsidR="00E841FD">
        <w:t xml:space="preserve"> rays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C147CF">
        <w:t>β</w:t>
      </w:r>
      <w:r w:rsidR="00E841FD" w:rsidRPr="003D71CD">
        <w:rPr>
          <w:rStyle w:val="i-listsuperscript"/>
        </w:rPr>
        <w:t>+</w:t>
      </w:r>
      <w:r w:rsidR="00E841FD">
        <w:t xml:space="preserve"> rays</w:t>
      </w:r>
    </w:p>
    <w:p w:rsidR="00E841FD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Pr="00614EAF">
        <w:rPr>
          <w:rStyle w:val="i-listnumber"/>
        </w:rPr>
        <w:tab/>
      </w:r>
      <w:r w:rsidR="00B8424F" w:rsidRPr="00971095">
        <w:rPr>
          <w:color w:val="00B0F0"/>
        </w:rPr>
        <w:t>γ</w:t>
      </w:r>
      <w:r w:rsidR="00E841FD" w:rsidRPr="00971095">
        <w:rPr>
          <w:rStyle w:val="i-listitalic"/>
          <w:color w:val="00B0F0"/>
        </w:rPr>
        <w:t xml:space="preserve"> rays</w:t>
      </w:r>
    </w:p>
    <w:p w:rsidR="0001304F" w:rsidRDefault="002E3181" w:rsidP="0001304F">
      <w:pPr>
        <w:pStyle w:val="i-numberedlist1"/>
      </w:pPr>
      <w:r w:rsidRPr="00614EAF">
        <w:rPr>
          <w:rStyle w:val="i-listnumber"/>
        </w:rPr>
        <w:t>1</w:t>
      </w:r>
      <w:r w:rsidR="0001304F" w:rsidRPr="00614EAF">
        <w:rPr>
          <w:rStyle w:val="i-listnumber"/>
        </w:rPr>
        <w:t>5</w:t>
      </w:r>
      <w:r w:rsidR="0001304F" w:rsidRPr="00614EAF">
        <w:rPr>
          <w:rStyle w:val="i-listnumber"/>
        </w:rPr>
        <w:tab/>
      </w:r>
      <w:r w:rsidR="005B6F3D">
        <w:t>Define the half-life of a decaying substance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5B6F3D">
        <w:t>It is half the time for the substance to decay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5B6F3D" w:rsidRPr="00971095">
        <w:rPr>
          <w:rStyle w:val="i-listitalic"/>
          <w:color w:val="00B0F0"/>
        </w:rPr>
        <w:t>It is the time for half of the substance to decay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5B6F3D">
        <w:t>It is half the time for half of the substance to decay.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5B6F3D">
        <w:t>Both A and B.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1</w:t>
      </w:r>
      <w:r w:rsidR="0001304F" w:rsidRPr="00614EAF">
        <w:rPr>
          <w:rStyle w:val="i-listnumber"/>
        </w:rPr>
        <w:t>6</w:t>
      </w:r>
      <w:r w:rsidR="0001304F" w:rsidRPr="00614EAF">
        <w:rPr>
          <w:rStyle w:val="i-listnumber"/>
        </w:rPr>
        <w:tab/>
      </w:r>
      <w:r w:rsidR="002B643B">
        <w:t>Which force holds atomic nuclei together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2B643B">
        <w:t>The gravitational force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2B643B">
        <w:t>The weak nuclear force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2B643B" w:rsidRPr="00971095">
        <w:rPr>
          <w:rStyle w:val="i-listitalic"/>
          <w:color w:val="00B0F0"/>
        </w:rPr>
        <w:t>The strong nuclear force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2B643B">
        <w:t>The electromagnetic force</w:t>
      </w:r>
    </w:p>
    <w:p w:rsidR="00971095" w:rsidRDefault="00971095" w:rsidP="0001304F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lastRenderedPageBreak/>
        <w:t>1</w:t>
      </w:r>
      <w:r w:rsidR="0001304F" w:rsidRPr="00614EAF">
        <w:rPr>
          <w:rStyle w:val="i-listnumber"/>
        </w:rPr>
        <w:t>7</w:t>
      </w:r>
      <w:r w:rsidR="0001304F" w:rsidRPr="00614EAF">
        <w:rPr>
          <w:rStyle w:val="i-listnumber"/>
        </w:rPr>
        <w:tab/>
      </w:r>
      <w:r w:rsidR="00AA4483">
        <w:t>What is the atomic mass unit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AA4483">
        <w:t>The mass of a proton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AA4483">
        <w:t>The mass of a neutron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AA4483">
        <w:t>The mass of a carbon-12 nucleus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D059B1" w:rsidRPr="00971095">
        <w:rPr>
          <w:rStyle w:val="i-listitalic"/>
          <w:color w:val="00B0F0"/>
        </w:rPr>
        <w:t>One-</w:t>
      </w:r>
      <w:r w:rsidR="00AA4483" w:rsidRPr="00971095">
        <w:rPr>
          <w:rStyle w:val="i-listitalic"/>
          <w:color w:val="00B0F0"/>
        </w:rPr>
        <w:t>twelfth the</w:t>
      </w:r>
      <w:r w:rsidR="003D71CD" w:rsidRPr="00971095">
        <w:rPr>
          <w:rStyle w:val="i-listitalic"/>
          <w:color w:val="00B0F0"/>
        </w:rPr>
        <w:t xml:space="preserve"> </w:t>
      </w:r>
      <w:r w:rsidR="00AA4483" w:rsidRPr="00971095">
        <w:rPr>
          <w:rStyle w:val="i-listitalic"/>
          <w:color w:val="00B0F0"/>
        </w:rPr>
        <w:t>mass of a carbon-12 nucleus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1</w:t>
      </w:r>
      <w:r w:rsidR="0001304F" w:rsidRPr="00614EAF">
        <w:rPr>
          <w:rStyle w:val="i-listnumber"/>
        </w:rPr>
        <w:t>8</w:t>
      </w:r>
      <w:r w:rsidR="0001304F" w:rsidRPr="00614EAF">
        <w:rPr>
          <w:rStyle w:val="i-listnumber"/>
        </w:rPr>
        <w:tab/>
      </w:r>
      <w:r w:rsidR="000A356D">
        <w:t>What unit of energy is mostly used in atomic physics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0A356D">
        <w:t>The joule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0A356D">
        <w:t xml:space="preserve">The </w:t>
      </w:r>
      <w:proofErr w:type="spellStart"/>
      <w:r w:rsidR="000A356D">
        <w:t>nanojoule</w:t>
      </w:r>
      <w:proofErr w:type="spellEnd"/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0A356D" w:rsidRPr="00971095">
        <w:rPr>
          <w:rStyle w:val="i-listitalic"/>
          <w:color w:val="00B0F0"/>
        </w:rPr>
        <w:t>The electron-volt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0A356D">
        <w:t>The atomic mass unit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1</w:t>
      </w:r>
      <w:r w:rsidR="0001304F" w:rsidRPr="00614EAF">
        <w:rPr>
          <w:rStyle w:val="i-listnumber"/>
        </w:rPr>
        <w:t>9</w:t>
      </w:r>
      <w:r w:rsidR="0001304F" w:rsidRPr="00614EAF">
        <w:rPr>
          <w:rStyle w:val="i-listnumber"/>
        </w:rPr>
        <w:tab/>
      </w:r>
      <w:r w:rsidR="000A356D">
        <w:t>Which of the following best describes atomic fission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proofErr w:type="spellStart"/>
      <w:r w:rsidR="000A356D">
        <w:t>A</w:t>
      </w:r>
      <w:proofErr w:type="spellEnd"/>
      <w:r w:rsidR="000A356D">
        <w:t xml:space="preserve"> nuclide absorbs a neutron and becomes unstable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0A356D" w:rsidRPr="00971095">
        <w:rPr>
          <w:rStyle w:val="i-listitalic"/>
          <w:color w:val="00B0F0"/>
        </w:rPr>
        <w:t>A nuclide splits into two smaller nuclides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0A356D">
        <w:t>Two nuclides combine to form a larger nuclide.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0A356D">
        <w:t>A high mass nuclide emits an alpha particle.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20</w:t>
      </w:r>
      <w:r w:rsidRPr="00A51501">
        <w:tab/>
      </w:r>
      <w:r w:rsidR="000A356D">
        <w:t xml:space="preserve">Which of the following would occur in a controlled chain reaction? </w:t>
      </w:r>
    </w:p>
    <w:p w:rsidR="0001304F" w:rsidRDefault="0001304F" w:rsidP="0001304F">
      <w:pPr>
        <w:pStyle w:val="i-numberedlist2"/>
      </w:pPr>
      <w:proofErr w:type="gramStart"/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0A356D" w:rsidRPr="00971095">
        <w:rPr>
          <w:rStyle w:val="i-listitalic"/>
          <w:color w:val="00B0F0"/>
        </w:rPr>
        <w:t>An</w:t>
      </w:r>
      <w:proofErr w:type="gramEnd"/>
      <w:r w:rsidR="000A356D" w:rsidRPr="00971095">
        <w:rPr>
          <w:rStyle w:val="i-listitalic"/>
          <w:color w:val="00B0F0"/>
        </w:rPr>
        <w:t xml:space="preserve"> average of one neutron from each fission produces another fission reaction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0A356D">
        <w:t>An average of more than one neutron from each fission produces another</w:t>
      </w:r>
      <w:r w:rsidR="003D71CD">
        <w:t xml:space="preserve"> </w:t>
      </w:r>
      <w:r w:rsidR="000A356D">
        <w:t>fission reaction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0A356D">
        <w:t xml:space="preserve">An average of less than one neutron from each </w:t>
      </w:r>
      <w:r w:rsidR="00AD63EC">
        <w:t>fission</w:t>
      </w:r>
      <w:r w:rsidR="003D71CD">
        <w:t xml:space="preserve"> </w:t>
      </w:r>
      <w:r w:rsidR="000A356D">
        <w:t xml:space="preserve">produces another </w:t>
      </w:r>
      <w:r w:rsidR="00AD63EC">
        <w:t xml:space="preserve">fission </w:t>
      </w:r>
      <w:r w:rsidR="000A356D">
        <w:t>reaction.</w:t>
      </w:r>
    </w:p>
    <w:p w:rsidR="000A356D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0A356D">
        <w:t xml:space="preserve">All neutrons from each </w:t>
      </w:r>
      <w:r w:rsidR="00AD63EC">
        <w:t>fission</w:t>
      </w:r>
      <w:r w:rsidR="003D71CD">
        <w:t xml:space="preserve"> </w:t>
      </w:r>
      <w:r w:rsidR="000A356D">
        <w:t xml:space="preserve">produce another </w:t>
      </w:r>
      <w:r w:rsidR="00AD63EC">
        <w:t xml:space="preserve">fission </w:t>
      </w:r>
      <w:r w:rsidR="000A356D">
        <w:t>reaction</w:t>
      </w:r>
      <w:r w:rsidR="00AD63EC">
        <w:t>.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2</w:t>
      </w:r>
      <w:r w:rsidR="0001304F" w:rsidRPr="00614EAF">
        <w:rPr>
          <w:rStyle w:val="i-listnumber"/>
        </w:rPr>
        <w:t>1</w:t>
      </w:r>
      <w:r w:rsidR="0001304F" w:rsidRPr="00614EAF">
        <w:rPr>
          <w:rStyle w:val="i-listnumber"/>
        </w:rPr>
        <w:tab/>
      </w:r>
      <w:r w:rsidR="00413304">
        <w:t>A wire has a resistance of 32</w:t>
      </w:r>
      <w:r w:rsidR="00971095">
        <w:t xml:space="preserve"> </w:t>
      </w:r>
      <w:r w:rsidR="00C147CF">
        <w:t>Ω</w:t>
      </w:r>
      <w:r w:rsidR="00413304">
        <w:t>. What would its resistance be if the cross-sectional area was doubled and its length was halved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413304">
        <w:t>4</w:t>
      </w:r>
      <w:r w:rsidR="00971095">
        <w:t xml:space="preserve"> </w:t>
      </w:r>
      <w:r w:rsidR="00C147CF">
        <w:t>Ω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5521E6" w:rsidRPr="00971095">
        <w:rPr>
          <w:rStyle w:val="i-listitalic"/>
          <w:color w:val="00B0F0"/>
        </w:rPr>
        <w:t>8</w:t>
      </w:r>
      <w:r w:rsidR="00971095" w:rsidRPr="00971095">
        <w:rPr>
          <w:rStyle w:val="i-listitalic"/>
          <w:color w:val="00B0F0"/>
        </w:rPr>
        <w:t xml:space="preserve"> </w:t>
      </w:r>
      <w:r w:rsidR="00C147CF" w:rsidRPr="00971095">
        <w:rPr>
          <w:color w:val="00B0F0"/>
        </w:rPr>
        <w:t>Ω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5521E6">
        <w:t>32</w:t>
      </w:r>
      <w:r w:rsidR="00971095">
        <w:t xml:space="preserve"> </w:t>
      </w:r>
      <w:r w:rsidR="00C147CF">
        <w:t>Ω</w:t>
      </w:r>
    </w:p>
    <w:p w:rsidR="005521E6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5521E6">
        <w:t>6</w:t>
      </w:r>
      <w:r w:rsidR="00413304">
        <w:t>4</w:t>
      </w:r>
      <w:r w:rsidR="00971095">
        <w:t xml:space="preserve"> </w:t>
      </w:r>
      <w:r w:rsidR="00C147CF">
        <w:t>Ω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2</w:t>
      </w:r>
      <w:r w:rsidR="0001304F" w:rsidRPr="00614EAF">
        <w:rPr>
          <w:rStyle w:val="i-listnumber"/>
        </w:rPr>
        <w:t>2</w:t>
      </w:r>
      <w:r w:rsidR="0001304F" w:rsidRPr="00614EAF">
        <w:rPr>
          <w:rStyle w:val="i-listnumber"/>
        </w:rPr>
        <w:tab/>
      </w:r>
      <w:r w:rsidR="00A66DAA">
        <w:t>A metal bar has a large number of free electrons. This means it would be a</w:t>
      </w:r>
      <w:r w:rsidR="00D059B1">
        <w:t>: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BA592C" w:rsidRPr="00971095">
        <w:rPr>
          <w:rStyle w:val="i-listitalic"/>
          <w:color w:val="00B0F0"/>
        </w:rPr>
        <w:t>g</w:t>
      </w:r>
      <w:r w:rsidR="00A66DAA" w:rsidRPr="00971095">
        <w:rPr>
          <w:rStyle w:val="i-listitalic"/>
          <w:color w:val="00B0F0"/>
        </w:rPr>
        <w:t>ood conductor of electricity</w:t>
      </w:r>
      <w:r w:rsidR="00D059B1" w:rsidRPr="00971095">
        <w:rPr>
          <w:rStyle w:val="i-listitalic"/>
          <w:color w:val="00B0F0"/>
        </w:rPr>
        <w:t>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BA592C">
        <w:t>p</w:t>
      </w:r>
      <w:r w:rsidR="00A66DAA">
        <w:t>oor conductor of electricity</w:t>
      </w:r>
      <w:r w:rsidR="00D059B1">
        <w:t>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A66DAA">
        <w:t>semiconductor</w:t>
      </w:r>
      <w:r w:rsidR="00D059B1">
        <w:t>.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A66DAA">
        <w:t>insulator</w:t>
      </w:r>
      <w:r w:rsidR="00D059B1">
        <w:t>.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2</w:t>
      </w:r>
      <w:r w:rsidR="0001304F" w:rsidRPr="00614EAF">
        <w:rPr>
          <w:rStyle w:val="i-listnumber"/>
        </w:rPr>
        <w:t>3</w:t>
      </w:r>
      <w:r w:rsidR="0001304F" w:rsidRPr="00614EAF">
        <w:rPr>
          <w:rStyle w:val="i-listnumber"/>
        </w:rPr>
        <w:tab/>
      </w:r>
      <w:r w:rsidR="00D059B1">
        <w:t>Which of these statements</w:t>
      </w:r>
      <w:r w:rsidR="00781973">
        <w:t xml:space="preserve"> is true about alternating current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781973">
        <w:t>It flows at different rates.</w:t>
      </w:r>
    </w:p>
    <w:p w:rsidR="0001304F" w:rsidRPr="00971095" w:rsidRDefault="0001304F" w:rsidP="0001304F">
      <w:pPr>
        <w:pStyle w:val="i-numberedlist2"/>
        <w:rPr>
          <w:color w:val="00B0F0"/>
        </w:rPr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781973" w:rsidRPr="00971095">
        <w:rPr>
          <w:rStyle w:val="i-listitalic"/>
          <w:color w:val="00B0F0"/>
        </w:rPr>
        <w:t>It flows in different directions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781973">
        <w:t>It varies with different resistors in a circuit.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781973">
        <w:t>It is produced by most batteries.</w:t>
      </w:r>
    </w:p>
    <w:p w:rsidR="00971095" w:rsidRDefault="00971095" w:rsidP="0001304F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lastRenderedPageBreak/>
        <w:t>2</w:t>
      </w:r>
      <w:r w:rsidR="0001304F" w:rsidRPr="00614EAF">
        <w:rPr>
          <w:rStyle w:val="i-listnumber"/>
        </w:rPr>
        <w:t>4</w:t>
      </w:r>
      <w:r w:rsidR="0001304F" w:rsidRPr="00614EAF">
        <w:rPr>
          <w:rStyle w:val="i-listnumber"/>
        </w:rPr>
        <w:tab/>
      </w:r>
      <w:r w:rsidR="00D059B1">
        <w:t xml:space="preserve">Which of these statements </w:t>
      </w:r>
      <w:r w:rsidR="00BA592C">
        <w:t xml:space="preserve">is true for an </w:t>
      </w:r>
      <w:proofErr w:type="spellStart"/>
      <w:r w:rsidR="00BA592C">
        <w:t>ohmic</w:t>
      </w:r>
      <w:proofErr w:type="spellEnd"/>
      <w:r w:rsidR="00BA592C">
        <w:t xml:space="preserve"> circuit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BA592C" w:rsidRPr="003D71CD">
        <w:rPr>
          <w:rStyle w:val="i-listitalic"/>
        </w:rPr>
        <w:t>V</w:t>
      </w:r>
      <w:r w:rsidR="00BA592C">
        <w:t xml:space="preserve"> and </w:t>
      </w:r>
      <w:r w:rsidR="00BA592C" w:rsidRPr="003D71CD">
        <w:rPr>
          <w:rStyle w:val="i-listitalic"/>
        </w:rPr>
        <w:t>I</w:t>
      </w:r>
      <w:r w:rsidR="00BA592C">
        <w:t xml:space="preserve"> are both constant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BA592C" w:rsidRPr="003D71CD">
        <w:rPr>
          <w:rStyle w:val="i-listitalic"/>
        </w:rPr>
        <w:t>VI</w:t>
      </w:r>
      <w:r w:rsidR="00BA592C">
        <w:t xml:space="preserve"> is constant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BA592C" w:rsidRPr="00971095">
        <w:rPr>
          <w:rStyle w:val="i-listitalic"/>
          <w:color w:val="00B0F0"/>
        </w:rPr>
        <w:object w:dxaOrig="2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30.85pt" o:ole="">
            <v:imagedata r:id="rId7" o:title=""/>
          </v:shape>
          <o:OLEObject Type="Embed" ProgID="Equation.DSMT4" ShapeID="_x0000_i1025" DrawAspect="Content" ObjectID="_1485336513" r:id="rId8"/>
        </w:object>
      </w:r>
      <w:r w:rsidR="00BA592C" w:rsidRPr="00971095">
        <w:rPr>
          <w:rStyle w:val="i-listitalic"/>
          <w:color w:val="00B0F0"/>
        </w:rPr>
        <w:t xml:space="preserve"> is constant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Pr="00614EAF">
        <w:rPr>
          <w:rStyle w:val="i-listnumber"/>
        </w:rPr>
        <w:tab/>
      </w:r>
      <w:r w:rsidR="005218F3">
        <w:t>None of the above are constant.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2</w:t>
      </w:r>
      <w:r w:rsidR="0001304F" w:rsidRPr="00614EAF">
        <w:rPr>
          <w:rStyle w:val="i-listnumber"/>
        </w:rPr>
        <w:t>5</w:t>
      </w:r>
      <w:r w:rsidR="0001304F" w:rsidRPr="00614EAF">
        <w:rPr>
          <w:rStyle w:val="i-listnumber"/>
        </w:rPr>
        <w:tab/>
      </w:r>
      <w:r w:rsidR="005218F3">
        <w:t>Which of the following is potential difference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5218F3">
        <w:t>The voltage of a battery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5218F3">
        <w:t>The rate of energy transfer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5218F3" w:rsidRPr="00971095">
        <w:rPr>
          <w:rStyle w:val="i-listitalic"/>
          <w:color w:val="00B0F0"/>
        </w:rPr>
        <w:t>Potential energy per charge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5218F3">
        <w:t>Energy associated with position</w:t>
      </w:r>
    </w:p>
    <w:p w:rsidR="003A1883" w:rsidRDefault="003A1883" w:rsidP="0001304F">
      <w:pPr>
        <w:pStyle w:val="i-numberedlist1"/>
      </w:pPr>
      <w:r w:rsidRPr="00614EAF">
        <w:rPr>
          <w:rStyle w:val="i-listnumber"/>
        </w:rPr>
        <w:t>2</w:t>
      </w:r>
      <w:r w:rsidR="0001304F" w:rsidRPr="00614EAF">
        <w:rPr>
          <w:rStyle w:val="i-listnumber"/>
        </w:rPr>
        <w:t>6</w:t>
      </w:r>
      <w:r w:rsidR="0001304F" w:rsidRPr="00614EAF">
        <w:rPr>
          <w:rStyle w:val="i-listnumber"/>
        </w:rPr>
        <w:tab/>
      </w:r>
      <w:r w:rsidR="003B6741">
        <w:t xml:space="preserve">If the current in </w:t>
      </w:r>
      <w:r w:rsidR="00D059B1">
        <w:t>A</w:t>
      </w:r>
      <w:r w:rsidR="003B6741">
        <w:t xml:space="preserve"> is 2.4</w:t>
      </w:r>
      <w:r w:rsidR="00971095">
        <w:t xml:space="preserve"> </w:t>
      </w:r>
      <w:proofErr w:type="gramStart"/>
      <w:r w:rsidR="003B6741">
        <w:t>A and</w:t>
      </w:r>
      <w:proofErr w:type="gramEnd"/>
      <w:r w:rsidR="003B6741">
        <w:t xml:space="preserve"> the current in B is 5.0</w:t>
      </w:r>
      <w:r w:rsidR="00971095">
        <w:t xml:space="preserve"> </w:t>
      </w:r>
      <w:r w:rsidR="003B6741">
        <w:t>A, what is the current in C?</w:t>
      </w:r>
    </w:p>
    <w:p w:rsidR="00971095" w:rsidRDefault="00971095" w:rsidP="0001304F">
      <w:pPr>
        <w:pStyle w:val="i-numberedlist2"/>
        <w:rPr>
          <w:rStyle w:val="i-listnumber"/>
        </w:rPr>
      </w:pPr>
      <w:r>
        <w:rPr>
          <w:noProof/>
          <w:lang w:val="en-US"/>
        </w:rPr>
        <w:drawing>
          <wp:inline distT="0" distB="0" distL="0" distR="0" wp14:anchorId="410BB224" wp14:editId="2A88DAEE">
            <wp:extent cx="1466850" cy="4572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3B6741">
        <w:t>2.4</w:t>
      </w:r>
      <w:r w:rsidR="00971095">
        <w:t xml:space="preserve"> </w:t>
      </w:r>
      <w:r w:rsidR="003B6741">
        <w:t>A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3B6741">
        <w:t>2.6</w:t>
      </w:r>
      <w:r w:rsidR="00971095">
        <w:t xml:space="preserve"> </w:t>
      </w:r>
      <w:r w:rsidR="00D059B1">
        <w:t>A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3B6741" w:rsidRPr="00971095">
        <w:rPr>
          <w:color w:val="00B0F0"/>
        </w:rPr>
        <w:t>7</w:t>
      </w:r>
      <w:r w:rsidR="003B6741" w:rsidRPr="00971095">
        <w:rPr>
          <w:rStyle w:val="i-listitalic"/>
          <w:color w:val="00B0F0"/>
        </w:rPr>
        <w:t>.4</w:t>
      </w:r>
      <w:r w:rsidR="00971095" w:rsidRPr="00971095">
        <w:rPr>
          <w:rStyle w:val="i-listitalic"/>
          <w:color w:val="00B0F0"/>
        </w:rPr>
        <w:t xml:space="preserve"> </w:t>
      </w:r>
      <w:r w:rsidR="00D059B1" w:rsidRPr="00971095">
        <w:rPr>
          <w:rStyle w:val="i-listitalic"/>
          <w:color w:val="00B0F0"/>
        </w:rPr>
        <w:t>A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3B6741">
        <w:t>12.0</w:t>
      </w:r>
      <w:r w:rsidR="00971095">
        <w:t xml:space="preserve"> </w:t>
      </w:r>
      <w:r w:rsidR="00D059B1">
        <w:t>A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2</w:t>
      </w:r>
      <w:r w:rsidR="0001304F" w:rsidRPr="00614EAF">
        <w:rPr>
          <w:rStyle w:val="i-listnumber"/>
        </w:rPr>
        <w:t>7</w:t>
      </w:r>
      <w:r w:rsidR="0001304F" w:rsidRPr="00614EAF">
        <w:rPr>
          <w:rStyle w:val="i-listnumber"/>
        </w:rPr>
        <w:tab/>
      </w:r>
      <w:r w:rsidR="00337EDA">
        <w:t>What would happen when a diode in a circuit is reversed biased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337EDA">
        <w:t>Current would flow for any potential difference across the diode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337EDA">
        <w:t>Current would flow if the potential difference across the diode was above some small quantity, e.g. 0.4</w:t>
      </w:r>
      <w:r w:rsidR="00971095">
        <w:t xml:space="preserve"> </w:t>
      </w:r>
      <w:r w:rsidR="00D059B1">
        <w:t>V</w:t>
      </w:r>
      <w:r w:rsidR="00337EDA">
        <w:t>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337EDA" w:rsidRPr="00971095">
        <w:rPr>
          <w:rStyle w:val="i-listitalic"/>
          <w:color w:val="00B0F0"/>
        </w:rPr>
        <w:t>Only a very small leakage current would flow.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337EDA">
        <w:t>No current would flow at all.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2</w:t>
      </w:r>
      <w:r w:rsidR="0001304F" w:rsidRPr="00614EAF">
        <w:rPr>
          <w:rStyle w:val="i-listnumber"/>
        </w:rPr>
        <w:t>8</w:t>
      </w:r>
      <w:r w:rsidR="0001304F" w:rsidRPr="00614EAF">
        <w:rPr>
          <w:rStyle w:val="i-listnumber"/>
        </w:rPr>
        <w:tab/>
      </w:r>
      <w:r w:rsidR="00CD24C4">
        <w:t>Which of the following would be an example of an input transducer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proofErr w:type="spellStart"/>
      <w:r w:rsidR="00CD24C4" w:rsidRPr="00971095">
        <w:rPr>
          <w:rStyle w:val="i-listitalic"/>
          <w:color w:val="00B0F0"/>
        </w:rPr>
        <w:t>A</w:t>
      </w:r>
      <w:proofErr w:type="spellEnd"/>
      <w:r w:rsidR="00CD24C4" w:rsidRPr="00971095">
        <w:rPr>
          <w:rStyle w:val="i-listitalic"/>
          <w:color w:val="00B0F0"/>
        </w:rPr>
        <w:t xml:space="preserve"> microphone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CD24C4">
        <w:t>A loudspeaker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CD24C4">
        <w:t>A light-emitting diode</w:t>
      </w:r>
    </w:p>
    <w:p w:rsidR="00CD24C4" w:rsidRPr="00A51501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CD24C4">
        <w:t>A fuse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2</w:t>
      </w:r>
      <w:r w:rsidR="0001304F" w:rsidRPr="00614EAF">
        <w:rPr>
          <w:rStyle w:val="i-listnumber"/>
        </w:rPr>
        <w:t>9</w:t>
      </w:r>
      <w:r w:rsidR="0001304F" w:rsidRPr="00614EAF">
        <w:rPr>
          <w:rStyle w:val="i-listnumber"/>
        </w:rPr>
        <w:tab/>
      </w:r>
      <w:r w:rsidR="00BC15F7">
        <w:t>How does a thermistor work?</w:t>
      </w:r>
    </w:p>
    <w:p w:rsidR="0001304F" w:rsidRDefault="0001304F" w:rsidP="0001304F">
      <w:pPr>
        <w:pStyle w:val="i-numberedlist2"/>
      </w:pPr>
      <w:proofErr w:type="gramStart"/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BC15F7">
        <w:t>Its</w:t>
      </w:r>
      <w:proofErr w:type="gramEnd"/>
      <w:r w:rsidR="00BC15F7">
        <w:t xml:space="preserve"> resistance changes as the intensity of the light hitting it changes.</w:t>
      </w:r>
    </w:p>
    <w:p w:rsidR="0001304F" w:rsidRPr="00F9761E" w:rsidRDefault="0001304F" w:rsidP="0001304F">
      <w:pPr>
        <w:pStyle w:val="i-numberedlist2"/>
        <w:rPr>
          <w:rStyle w:val="i-listitalic"/>
        </w:rPr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BC15F7" w:rsidRPr="00971095">
        <w:rPr>
          <w:rStyle w:val="i-listitalic"/>
          <w:color w:val="00B0F0"/>
        </w:rPr>
        <w:t>Its resistance changes with temperature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BC15F7">
        <w:t>It absorbs energy and converts it to an electric current.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BC15F7">
        <w:t>It converts electric energy to some other form of energy.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30</w:t>
      </w:r>
      <w:r w:rsidRPr="00A51501">
        <w:tab/>
      </w:r>
      <w:r w:rsidR="00163CD1">
        <w:t xml:space="preserve">Which of these would </w:t>
      </w:r>
      <w:r w:rsidR="009C4514">
        <w:t xml:space="preserve">not </w:t>
      </w:r>
      <w:r w:rsidR="00163CD1">
        <w:t>be an application of a thermistor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163CD1">
        <w:t>Keep</w:t>
      </w:r>
      <w:r w:rsidR="00F9761E">
        <w:t>ing</w:t>
      </w:r>
      <w:r w:rsidR="00163CD1">
        <w:t xml:space="preserve"> the temperature in a museum constant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F9761E">
        <w:t>Measuring</w:t>
      </w:r>
      <w:r w:rsidR="00163CD1">
        <w:t xml:space="preserve"> the temperature in the upper atmosphere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163CD1" w:rsidRPr="00971095">
        <w:rPr>
          <w:rStyle w:val="i-listitalic"/>
          <w:color w:val="00B0F0"/>
        </w:rPr>
        <w:t>Turn</w:t>
      </w:r>
      <w:r w:rsidR="00F9761E" w:rsidRPr="00971095">
        <w:rPr>
          <w:rStyle w:val="i-listitalic"/>
          <w:color w:val="00B0F0"/>
        </w:rPr>
        <w:t>ing</w:t>
      </w:r>
      <w:r w:rsidR="00163CD1" w:rsidRPr="00971095">
        <w:rPr>
          <w:rStyle w:val="i-listitalic"/>
          <w:color w:val="00B0F0"/>
        </w:rPr>
        <w:t xml:space="preserve"> off your TV using a remote control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163CD1">
        <w:t>Turn</w:t>
      </w:r>
      <w:r w:rsidR="00F9761E">
        <w:t>ing</w:t>
      </w:r>
      <w:r w:rsidR="00163CD1">
        <w:t xml:space="preserve"> on an air conditioner when it gets hot</w:t>
      </w:r>
    </w:p>
    <w:p w:rsidR="00171674" w:rsidRPr="003C3871" w:rsidRDefault="00171674" w:rsidP="00171674">
      <w:pPr>
        <w:pStyle w:val="i-chead"/>
        <w:suppressAutoHyphens/>
        <w:rPr>
          <w:rStyle w:val="i-headbold"/>
        </w:rPr>
      </w:pPr>
      <w:r w:rsidRPr="003C3871">
        <w:rPr>
          <w:rStyle w:val="i-headbold"/>
        </w:rPr>
        <w:lastRenderedPageBreak/>
        <w:t>Section B Short answer (</w:t>
      </w:r>
      <w:r>
        <w:rPr>
          <w:rStyle w:val="i-headbold"/>
        </w:rPr>
        <w:t>40</w:t>
      </w:r>
      <w:r w:rsidRPr="003C3871">
        <w:rPr>
          <w:rStyle w:val="i-headbold"/>
        </w:rPr>
        <w:t xml:space="preserve"> marks)</w:t>
      </w:r>
    </w:p>
    <w:p w:rsidR="0001304F" w:rsidRDefault="00171674" w:rsidP="00171674">
      <w:pPr>
        <w:pStyle w:val="i-bodytextfo"/>
        <w:suppressAutoHyphens/>
      </w:pPr>
      <w:r w:rsidRPr="00450598">
        <w:t xml:space="preserve">Section B consists of </w:t>
      </w:r>
      <w:r>
        <w:t>10</w:t>
      </w:r>
      <w:r w:rsidRPr="00450598">
        <w:t xml:space="preserve">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4</w:t>
      </w:r>
      <w:r w:rsidRPr="00A51501">
        <w:t>0 minutes on this section.</w:t>
      </w:r>
    </w:p>
    <w:p w:rsidR="00614EAF" w:rsidRPr="001B753F" w:rsidRDefault="0001304F" w:rsidP="003D71CD">
      <w:pPr>
        <w:pStyle w:val="i-numberedlist1"/>
      </w:pPr>
      <w:r w:rsidRPr="00614EAF">
        <w:rPr>
          <w:rStyle w:val="i-listnumber"/>
        </w:rPr>
        <w:t>1</w:t>
      </w:r>
      <w:r w:rsidRPr="00614EAF">
        <w:rPr>
          <w:rStyle w:val="i-listnumber"/>
        </w:rPr>
        <w:tab/>
      </w:r>
      <w:r w:rsidR="005E3112" w:rsidRPr="001B753F">
        <w:t xml:space="preserve">A </w:t>
      </w:r>
      <w:r w:rsidR="00892497" w:rsidRPr="001B753F">
        <w:t>2.5</w:t>
      </w:r>
      <w:r w:rsidR="00971095">
        <w:t xml:space="preserve"> </w:t>
      </w:r>
      <w:r w:rsidR="003D71CD">
        <w:t>kg</w:t>
      </w:r>
      <w:r w:rsidR="005E3112" w:rsidRPr="001B753F">
        <w:t xml:space="preserve"> iron pot over a fire has </w:t>
      </w:r>
      <w:r w:rsidR="00585F1F">
        <w:t>become</w:t>
      </w:r>
      <w:r w:rsidR="005E3112" w:rsidRPr="001B753F">
        <w:t xml:space="preserve"> too hot, at 450</w:t>
      </w:r>
      <w:r w:rsidR="003D71CD">
        <w:t>°</w:t>
      </w:r>
      <w:r w:rsidR="005E3112" w:rsidRPr="001B753F">
        <w:t>C, so Bert throws in a 1</w:t>
      </w:r>
      <w:r w:rsidR="00971095">
        <w:t xml:space="preserve"> </w:t>
      </w:r>
      <w:r w:rsidR="003D71CD">
        <w:t>kg</w:t>
      </w:r>
      <w:r w:rsidR="005E3112" w:rsidRPr="001B753F">
        <w:t xml:space="preserve"> block of ice at 0</w:t>
      </w:r>
      <w:r w:rsidR="003D71CD">
        <w:t>°</w:t>
      </w:r>
      <w:r w:rsidR="005E3112" w:rsidRPr="001B753F">
        <w:t xml:space="preserve">C. </w:t>
      </w:r>
      <w:r w:rsidR="00614EAF" w:rsidRPr="001B753F">
        <w:t>The specific heat capacity of iron and water respectively are 450</w:t>
      </w:r>
      <w:r w:rsidR="00971095">
        <w:t xml:space="preserve"> </w:t>
      </w:r>
      <w:r w:rsidR="009C4514">
        <w:t>J</w:t>
      </w:r>
      <w:r w:rsidR="00971095">
        <w:t xml:space="preserve"> </w:t>
      </w:r>
      <w:r w:rsidR="009C4514">
        <w:t>kg</w:t>
      </w:r>
      <w:r w:rsidR="00AC768D" w:rsidRPr="009C4514">
        <w:rPr>
          <w:rStyle w:val="i-listsuperscript"/>
        </w:rPr>
        <w:t>–1</w:t>
      </w:r>
      <w:r w:rsidR="00971095">
        <w:t xml:space="preserve"> </w:t>
      </w:r>
      <w:r w:rsidR="009C4514">
        <w:t>K</w:t>
      </w:r>
      <w:r w:rsidR="00614EAF" w:rsidRPr="009C4514">
        <w:rPr>
          <w:rStyle w:val="i-listsuperscript"/>
        </w:rPr>
        <w:t>–1</w:t>
      </w:r>
      <w:r w:rsidR="00614EAF" w:rsidRPr="001B753F">
        <w:t xml:space="preserve"> and 4200</w:t>
      </w:r>
      <w:r w:rsidR="00971095">
        <w:t xml:space="preserve"> </w:t>
      </w:r>
      <w:r w:rsidR="009C4514">
        <w:t>J</w:t>
      </w:r>
      <w:r w:rsidR="00971095">
        <w:t xml:space="preserve"> </w:t>
      </w:r>
      <w:r w:rsidR="009C4514">
        <w:t>kg</w:t>
      </w:r>
      <w:r w:rsidR="00AC768D" w:rsidRPr="009C4514">
        <w:rPr>
          <w:rStyle w:val="i-listsuperscript"/>
        </w:rPr>
        <w:t>–1</w:t>
      </w:r>
      <w:r w:rsidR="00971095">
        <w:t xml:space="preserve"> </w:t>
      </w:r>
      <w:r w:rsidR="009C4514">
        <w:t>K</w:t>
      </w:r>
      <w:r w:rsidR="00614EAF" w:rsidRPr="009C4514">
        <w:rPr>
          <w:rStyle w:val="i-listsuperscript"/>
        </w:rPr>
        <w:t>–1</w:t>
      </w:r>
      <w:r w:rsidR="00614EAF" w:rsidRPr="001B753F">
        <w:t xml:space="preserve"> and the latent heat for melting ice is 334</w:t>
      </w:r>
      <w:r w:rsidR="00971095">
        <w:t xml:space="preserve"> </w:t>
      </w:r>
      <w:r w:rsidR="00614EAF" w:rsidRPr="001B753F">
        <w:t>kJ</w:t>
      </w:r>
      <w:r w:rsidR="00971095">
        <w:t xml:space="preserve"> </w:t>
      </w:r>
      <w:r w:rsidR="003D71CD">
        <w:t>kg</w:t>
      </w:r>
      <w:r w:rsidR="00614EAF" w:rsidRPr="009C4514">
        <w:rPr>
          <w:rStyle w:val="i-listsuperscript"/>
        </w:rPr>
        <w:t>–1</w:t>
      </w:r>
      <w:r w:rsidR="00614EAF" w:rsidRPr="001B753F">
        <w:t xml:space="preserve">. </w:t>
      </w:r>
    </w:p>
    <w:p w:rsidR="00E2039C" w:rsidRPr="001B753F" w:rsidRDefault="00614EAF" w:rsidP="00614EAF">
      <w:pPr>
        <w:pStyle w:val="i-numberedlist2"/>
      </w:pPr>
      <w:proofErr w:type="spellStart"/>
      <w:proofErr w:type="gramStart"/>
      <w:r w:rsidRPr="00614EAF">
        <w:rPr>
          <w:rStyle w:val="i-listnumber"/>
        </w:rPr>
        <w:t>a</w:t>
      </w:r>
      <w:proofErr w:type="spellEnd"/>
      <w:proofErr w:type="gramEnd"/>
      <w:r w:rsidRPr="00614EAF">
        <w:rPr>
          <w:rStyle w:val="i-listnumber"/>
        </w:rPr>
        <w:tab/>
      </w:r>
      <w:r w:rsidR="00E2039C" w:rsidRPr="001B753F">
        <w:t>How much heat is required to melt the ice?</w:t>
      </w:r>
    </w:p>
    <w:p w:rsidR="00402935" w:rsidRDefault="00402935" w:rsidP="00402935">
      <w:pPr>
        <w:pStyle w:val="i-numberedlist2indentfo"/>
        <w:rPr>
          <w:rStyle w:val="i-notetoDTOchar"/>
        </w:rPr>
      </w:pPr>
      <w:r w:rsidRPr="00402935">
        <w:rPr>
          <w:rStyle w:val="i-listitalic"/>
        </w:rPr>
        <w:t xml:space="preserve">Answer: </w:t>
      </w:r>
      <w:r>
        <w:t>Latent heat to melt 1</w:t>
      </w:r>
      <w:r w:rsidR="00971095">
        <w:t xml:space="preserve"> </w:t>
      </w:r>
      <w:r>
        <w:t>kg of ice</w:t>
      </w:r>
      <w:r w:rsidR="00971095">
        <w:t xml:space="preserve"> </w:t>
      </w:r>
      <w:r>
        <w:t>=</w:t>
      </w:r>
      <w:r w:rsidR="00971095">
        <w:t xml:space="preserve"> </w:t>
      </w:r>
      <w:r>
        <w:t>334</w:t>
      </w:r>
      <w:r w:rsidR="00971095">
        <w:t xml:space="preserve"> </w:t>
      </w:r>
      <w:r>
        <w:t>kJ</w:t>
      </w:r>
      <w:r w:rsidR="00971095">
        <w:t xml:space="preserve"> </w:t>
      </w:r>
      <w:r>
        <w:t>=</w:t>
      </w:r>
      <w:r w:rsidR="00971095">
        <w:t xml:space="preserve"> </w:t>
      </w:r>
      <w:r>
        <w:t>334</w:t>
      </w:r>
      <w:r w:rsidR="00971095">
        <w:t xml:space="preserve"> </w:t>
      </w:r>
      <w:r>
        <w:t>000</w:t>
      </w:r>
      <w:r w:rsidR="00971095">
        <w:t xml:space="preserve"> </w:t>
      </w:r>
      <w:r>
        <w:t>J</w:t>
      </w:r>
      <w:r>
        <w:tab/>
      </w:r>
      <w:r w:rsidR="00AC768D">
        <w:t xml:space="preserve"> </w:t>
      </w:r>
      <w:r>
        <w:t>(1 mark)</w:t>
      </w:r>
    </w:p>
    <w:p w:rsidR="005E3112" w:rsidRPr="001B753F" w:rsidRDefault="00614EAF" w:rsidP="00614EAF">
      <w:pPr>
        <w:pStyle w:val="i-numberedlist2"/>
      </w:pPr>
      <w:proofErr w:type="gramStart"/>
      <w:r w:rsidRPr="00614EAF">
        <w:rPr>
          <w:rStyle w:val="i-listnumber"/>
        </w:rPr>
        <w:t>b</w:t>
      </w:r>
      <w:proofErr w:type="gramEnd"/>
      <w:r w:rsidRPr="00614EAF">
        <w:rPr>
          <w:rStyle w:val="i-listnumber"/>
        </w:rPr>
        <w:tab/>
      </w:r>
      <w:r w:rsidR="005E3112" w:rsidRPr="001B753F">
        <w:t xml:space="preserve">What will </w:t>
      </w:r>
      <w:r w:rsidR="00892497" w:rsidRPr="001B753F">
        <w:t>the pot’s temperature be the instant the ice is all melted?</w:t>
      </w:r>
    </w:p>
    <w:p w:rsidR="00402935" w:rsidRDefault="00402935" w:rsidP="00402935">
      <w:pPr>
        <w:pStyle w:val="i-numberedlist2indentfo"/>
      </w:pPr>
      <w:r w:rsidRPr="00402935">
        <w:rPr>
          <w:rStyle w:val="i-listitalic"/>
        </w:rPr>
        <w:t xml:space="preserve">Answer: </w:t>
      </w:r>
      <w:r>
        <w:t xml:space="preserve">Corresponding drop in temperature of the iron: </w:t>
      </w:r>
    </w:p>
    <w:p w:rsidR="00402935" w:rsidRDefault="00402935" w:rsidP="00402935">
      <w:pPr>
        <w:pStyle w:val="i-numberedlist2indentfo"/>
      </w:pPr>
      <w:proofErr w:type="spellStart"/>
      <w:proofErr w:type="gramStart"/>
      <w:r w:rsidRPr="00894A0D">
        <w:rPr>
          <w:rStyle w:val="i-listitalic"/>
        </w:rPr>
        <w:t>m</w:t>
      </w:r>
      <w:r w:rsidRPr="00894A0D">
        <w:rPr>
          <w:rStyle w:val="i-listsubscript"/>
        </w:rPr>
        <w:t>iron</w:t>
      </w:r>
      <w:r w:rsidRPr="00894A0D">
        <w:rPr>
          <w:rStyle w:val="i-listitalic"/>
        </w:rPr>
        <w:t>c</w:t>
      </w:r>
      <w:r w:rsidRPr="00894A0D">
        <w:rPr>
          <w:rStyle w:val="i-listsubscript"/>
        </w:rPr>
        <w:t>iron</w:t>
      </w:r>
      <w:r w:rsidR="00AC768D">
        <w:t>Δ</w:t>
      </w:r>
      <w:r w:rsidRPr="00894A0D">
        <w:rPr>
          <w:rStyle w:val="i-listitalic"/>
        </w:rPr>
        <w:t>T</w:t>
      </w:r>
      <w:proofErr w:type="spellEnd"/>
      <w:proofErr w:type="gramEnd"/>
      <w:r w:rsidR="00971095">
        <w:t xml:space="preserve"> </w:t>
      </w:r>
      <w:r>
        <w:t>=</w:t>
      </w:r>
      <w:r w:rsidR="00971095">
        <w:t xml:space="preserve"> </w:t>
      </w:r>
      <w:r w:rsidR="00AC768D">
        <w:t>Δ</w:t>
      </w:r>
      <w:r w:rsidRPr="00894A0D">
        <w:rPr>
          <w:rStyle w:val="i-listitalic"/>
        </w:rPr>
        <w:t>Q</w:t>
      </w:r>
      <w:r w:rsidR="00971095">
        <w:t xml:space="preserve"> </w:t>
      </w:r>
    </w:p>
    <w:p w:rsidR="00402935" w:rsidRDefault="00402935" w:rsidP="00402935">
      <w:pPr>
        <w:pStyle w:val="i-numberedlist2indentfo"/>
      </w:pPr>
      <w:r>
        <w:t>2.5</w:t>
      </w:r>
      <w:r w:rsidR="00AC768D">
        <w:t xml:space="preserve"> kg</w:t>
      </w:r>
      <w:r w:rsidR="00971095">
        <w:t xml:space="preserve"> </w:t>
      </w:r>
      <w:r>
        <w:t>×</w:t>
      </w:r>
      <w:r w:rsidR="00971095">
        <w:t xml:space="preserve"> </w:t>
      </w:r>
      <w:r>
        <w:t>450</w:t>
      </w:r>
      <w:r w:rsidR="00AC768D">
        <w:t xml:space="preserve"> J kg</w:t>
      </w:r>
      <w:r w:rsidR="00AC768D" w:rsidRPr="009C4514">
        <w:rPr>
          <w:rStyle w:val="i-listsuperscript"/>
        </w:rPr>
        <w:t>–1</w:t>
      </w:r>
      <w:r w:rsidR="00971095">
        <w:t xml:space="preserve"> </w:t>
      </w:r>
      <w:r w:rsidR="00AC768D">
        <w:t>K</w:t>
      </w:r>
      <w:r w:rsidR="00AC768D" w:rsidRPr="009C4514">
        <w:rPr>
          <w:rStyle w:val="i-listsuperscript"/>
        </w:rPr>
        <w:t>–1</w:t>
      </w:r>
      <w:r w:rsidR="00AC768D" w:rsidRPr="001B753F">
        <w:t xml:space="preserve"> </w:t>
      </w:r>
      <w:r>
        <w:t>×</w:t>
      </w:r>
      <w:r w:rsidR="00971095">
        <w:t xml:space="preserve"> </w:t>
      </w:r>
      <w:r w:rsidR="00AC768D">
        <w:t>Δ</w:t>
      </w:r>
      <w:r w:rsidRPr="00894A0D">
        <w:rPr>
          <w:rStyle w:val="i-listitalic"/>
        </w:rPr>
        <w:t>T</w:t>
      </w:r>
      <w:r w:rsidR="00971095">
        <w:t xml:space="preserve"> </w:t>
      </w:r>
      <w:r>
        <w:t>=</w:t>
      </w:r>
      <w:r w:rsidR="00971095">
        <w:t xml:space="preserve"> </w:t>
      </w:r>
      <w:r>
        <w:t>334</w:t>
      </w:r>
      <w:r w:rsidR="00971095">
        <w:t xml:space="preserve"> </w:t>
      </w:r>
      <w:r>
        <w:t>000</w:t>
      </w:r>
      <w:r w:rsidR="00AC768D">
        <w:t xml:space="preserve"> J</w:t>
      </w:r>
      <w:r>
        <w:tab/>
      </w:r>
      <w:r w:rsidR="00AC768D">
        <w:tab/>
      </w:r>
      <w:r w:rsidR="00AC768D">
        <w:tab/>
      </w:r>
      <w:r w:rsidR="00AC768D">
        <w:tab/>
      </w:r>
      <w:r>
        <w:t>(1 mark)</w:t>
      </w:r>
    </w:p>
    <w:p w:rsidR="00402935" w:rsidRDefault="00AC768D" w:rsidP="00402935">
      <w:pPr>
        <w:pStyle w:val="i-numberedlist2indentfo"/>
      </w:pPr>
      <w:r>
        <w:t>Δ</w:t>
      </w:r>
      <w:r w:rsidR="00402935" w:rsidRPr="00C147CF">
        <w:rPr>
          <w:rStyle w:val="i-listitalic"/>
        </w:rPr>
        <w:t>T</w:t>
      </w:r>
      <w:r w:rsidR="00971095">
        <w:t xml:space="preserve"> </w:t>
      </w:r>
      <w:r w:rsidR="00402935">
        <w:t>=</w:t>
      </w:r>
      <w:r w:rsidR="00971095">
        <w:t xml:space="preserve"> </w:t>
      </w:r>
      <w:r w:rsidR="00B61D9C">
        <w:t>296.888…</w:t>
      </w:r>
      <w:r w:rsidR="00402935">
        <w:t>°C</w:t>
      </w:r>
    </w:p>
    <w:p w:rsidR="00402935" w:rsidRDefault="00402935" w:rsidP="00402935">
      <w:pPr>
        <w:pStyle w:val="i-numberedlist2indentfo"/>
      </w:pPr>
      <w:r>
        <w:t>When ice melts, pot’s temperature</w:t>
      </w:r>
      <w:r w:rsidR="00971095">
        <w:t xml:space="preserve"> </w:t>
      </w:r>
      <w:r>
        <w:t>=</w:t>
      </w:r>
      <w:r w:rsidR="00971095">
        <w:t xml:space="preserve"> </w:t>
      </w:r>
      <w:r>
        <w:t>400</w:t>
      </w:r>
      <w:r w:rsidR="00AC768D">
        <w:t>°C</w:t>
      </w:r>
      <w:r w:rsidR="00971095">
        <w:t xml:space="preserve"> </w:t>
      </w:r>
      <w:r>
        <w:t>–</w:t>
      </w:r>
      <w:r w:rsidR="00971095">
        <w:t xml:space="preserve"> </w:t>
      </w:r>
      <w:r>
        <w:t>296.888</w:t>
      </w:r>
      <w:r w:rsidR="00AC768D">
        <w:t>°C</w:t>
      </w:r>
      <w:r w:rsidR="00971095">
        <w:t xml:space="preserve"> </w:t>
      </w:r>
      <w:r>
        <w:t>=</w:t>
      </w:r>
      <w:r w:rsidR="00971095">
        <w:t xml:space="preserve"> </w:t>
      </w:r>
      <w:r>
        <w:t>103.111</w:t>
      </w:r>
      <w:r w:rsidR="00AC768D">
        <w:t>°C</w:t>
      </w:r>
      <w:r>
        <w:t>…</w:t>
      </w:r>
      <w:r w:rsidR="00971095">
        <w:t xml:space="preserve"> </w:t>
      </w:r>
      <w:r>
        <w:t>≈</w:t>
      </w:r>
      <w:r w:rsidR="00971095">
        <w:t xml:space="preserve"> </w:t>
      </w:r>
      <w:r>
        <w:t>103°</w:t>
      </w:r>
      <w:r w:rsidRPr="00894A0D">
        <w:t>C</w:t>
      </w:r>
      <w:r w:rsidRPr="00614EAF">
        <w:rPr>
          <w:rStyle w:val="i-listnumber"/>
        </w:rPr>
        <w:tab/>
      </w:r>
      <w:r w:rsidR="00AC768D">
        <w:t xml:space="preserve"> </w:t>
      </w:r>
      <w:r w:rsidR="00AC768D">
        <w:tab/>
      </w:r>
      <w:r w:rsidR="00AC768D">
        <w:tab/>
      </w:r>
      <w:r w:rsidR="00AC768D">
        <w:tab/>
      </w:r>
      <w:r w:rsidR="00AC768D">
        <w:tab/>
      </w:r>
      <w:r w:rsidR="00AC768D">
        <w:tab/>
      </w:r>
      <w:r w:rsidR="00AC768D">
        <w:tab/>
      </w:r>
      <w:r w:rsidR="00AC768D">
        <w:tab/>
      </w:r>
      <w:r w:rsidR="00AC768D">
        <w:tab/>
      </w:r>
      <w:r>
        <w:t>(1 mark)</w:t>
      </w:r>
    </w:p>
    <w:p w:rsidR="0001304F" w:rsidRPr="001B753F" w:rsidRDefault="00614EAF" w:rsidP="00614EAF">
      <w:pPr>
        <w:pStyle w:val="i-numberedlist2"/>
      </w:pPr>
      <w:proofErr w:type="gramStart"/>
      <w:r w:rsidRPr="001B753F">
        <w:rPr>
          <w:rStyle w:val="i-listnumber"/>
        </w:rPr>
        <w:t>c</w:t>
      </w:r>
      <w:proofErr w:type="gramEnd"/>
      <w:r w:rsidRPr="00614EAF">
        <w:tab/>
      </w:r>
      <w:r w:rsidR="005E3112" w:rsidRPr="00614EAF">
        <w:t>What will be the final temperature of the pot?</w:t>
      </w:r>
      <w:r w:rsidR="00590DD4" w:rsidRPr="00614EAF">
        <w:t xml:space="preserve"> H</w:t>
      </w:r>
      <w:r w:rsidR="003D71CD" w:rsidRPr="00614EAF">
        <w:t>int</w:t>
      </w:r>
      <w:r w:rsidR="00590DD4" w:rsidRPr="00614EAF">
        <w:t>: Let the final temperature</w:t>
      </w:r>
      <w:r w:rsidR="00590DD4" w:rsidRPr="001B753F">
        <w:t xml:space="preserve"> be</w:t>
      </w:r>
      <w:r w:rsidR="009C4514">
        <w:t xml:space="preserve"> </w:t>
      </w:r>
      <w:proofErr w:type="spellStart"/>
      <w:r w:rsidR="009C4514" w:rsidRPr="009C4514">
        <w:rPr>
          <w:rStyle w:val="i-listitalic"/>
        </w:rPr>
        <w:t>x</w:t>
      </w:r>
      <w:r w:rsidR="003D71CD">
        <w:t>°</w:t>
      </w:r>
      <w:r w:rsidR="00590DD4" w:rsidRPr="001B753F">
        <w:t>C</w:t>
      </w:r>
      <w:proofErr w:type="spellEnd"/>
      <w:r w:rsidR="00590DD4" w:rsidRPr="001B753F">
        <w:t xml:space="preserve">. </w:t>
      </w:r>
    </w:p>
    <w:p w:rsidR="00402935" w:rsidRDefault="00402935" w:rsidP="00402935">
      <w:pPr>
        <w:pStyle w:val="i-numberedlist2indentfo"/>
      </w:pPr>
      <w:r w:rsidRPr="00402935">
        <w:rPr>
          <w:rStyle w:val="i-listitalic"/>
        </w:rPr>
        <w:t xml:space="preserve">Answer: </w:t>
      </w:r>
      <w:proofErr w:type="spellStart"/>
      <w:r w:rsidR="00B8424F">
        <w:t>Δ</w:t>
      </w:r>
      <w:r w:rsidRPr="00894A0D">
        <w:rPr>
          <w:rStyle w:val="i-listitalic"/>
        </w:rPr>
        <w:t>Q</w:t>
      </w:r>
      <w:r w:rsidRPr="00894A0D">
        <w:rPr>
          <w:rStyle w:val="i-listsubscript"/>
        </w:rPr>
        <w:t>lost</w:t>
      </w:r>
      <w:proofErr w:type="spellEnd"/>
      <w:r>
        <w:t xml:space="preserve"> =</w:t>
      </w:r>
      <w:proofErr w:type="spellStart"/>
      <w:r w:rsidR="00B8424F">
        <w:t>Δ</w:t>
      </w:r>
      <w:r w:rsidRPr="00894A0D">
        <w:rPr>
          <w:rStyle w:val="i-listitalic"/>
        </w:rPr>
        <w:t>Q</w:t>
      </w:r>
      <w:r w:rsidRPr="00894A0D">
        <w:rPr>
          <w:rStyle w:val="i-listsubscript"/>
        </w:rPr>
        <w:t>gained</w:t>
      </w:r>
      <w:proofErr w:type="spellEnd"/>
    </w:p>
    <w:p w:rsidR="00402935" w:rsidRDefault="00402935" w:rsidP="00402935">
      <w:pPr>
        <w:pStyle w:val="i-numberedlist2indentfo"/>
      </w:pPr>
      <w:proofErr w:type="spellStart"/>
      <w:proofErr w:type="gramStart"/>
      <w:r w:rsidRPr="00894A0D">
        <w:rPr>
          <w:rStyle w:val="i-listitalic"/>
        </w:rPr>
        <w:t>mc</w:t>
      </w:r>
      <w:r w:rsidR="00B8424F">
        <w:t>Δ</w:t>
      </w:r>
      <w:r w:rsidRPr="00894A0D">
        <w:rPr>
          <w:rStyle w:val="i-listitalic"/>
        </w:rPr>
        <w:t>T</w:t>
      </w:r>
      <w:proofErr w:type="spellEnd"/>
      <w:proofErr w:type="gramEnd"/>
      <w:r>
        <w:t xml:space="preserve"> (iron)</w:t>
      </w:r>
      <w:r w:rsidR="00971095">
        <w:t xml:space="preserve"> </w:t>
      </w:r>
      <w:r>
        <w:t>=</w:t>
      </w:r>
      <w:r w:rsidR="00971095">
        <w:t xml:space="preserve"> </w:t>
      </w:r>
      <w:proofErr w:type="spellStart"/>
      <w:r w:rsidRPr="00894A0D">
        <w:rPr>
          <w:rStyle w:val="i-listitalic"/>
        </w:rPr>
        <w:t>mc</w:t>
      </w:r>
      <w:r w:rsidR="00B8424F">
        <w:t>Δ</w:t>
      </w:r>
      <w:r w:rsidRPr="00894A0D">
        <w:rPr>
          <w:rStyle w:val="i-listitalic"/>
        </w:rPr>
        <w:t>T</w:t>
      </w:r>
      <w:proofErr w:type="spellEnd"/>
      <w:r>
        <w:t xml:space="preserve"> (water)</w:t>
      </w:r>
      <w:r>
        <w:tab/>
      </w:r>
      <w:r w:rsidR="00AC768D">
        <w:t xml:space="preserve"> </w:t>
      </w:r>
      <w:r w:rsidR="00AC768D">
        <w:tab/>
      </w:r>
      <w:r w:rsidR="00AC768D">
        <w:tab/>
      </w:r>
      <w:r w:rsidR="00AC768D">
        <w:tab/>
      </w:r>
      <w:r w:rsidR="00AC768D">
        <w:tab/>
      </w:r>
      <w:r w:rsidR="00AC768D">
        <w:tab/>
      </w:r>
      <w:r>
        <w:t>(1 mark)</w:t>
      </w:r>
    </w:p>
    <w:p w:rsidR="00AC768D" w:rsidRDefault="00402935" w:rsidP="00402935">
      <w:pPr>
        <w:pStyle w:val="i-numberedlist2indentfo"/>
      </w:pPr>
      <w:r>
        <w:t>2.5</w:t>
      </w:r>
      <w:r w:rsidR="00AC768D">
        <w:t xml:space="preserve"> kg</w:t>
      </w:r>
      <w:r w:rsidR="00971095">
        <w:t xml:space="preserve"> </w:t>
      </w:r>
      <w:r>
        <w:t>×</w:t>
      </w:r>
      <w:r w:rsidR="00971095">
        <w:t xml:space="preserve"> </w:t>
      </w:r>
      <w:r>
        <w:t>450</w:t>
      </w:r>
      <w:r w:rsidR="00AC768D">
        <w:t xml:space="preserve"> J kg</w:t>
      </w:r>
      <w:r w:rsidR="00AC768D" w:rsidRPr="009C4514">
        <w:rPr>
          <w:rStyle w:val="i-listsuperscript"/>
        </w:rPr>
        <w:t>–1</w:t>
      </w:r>
      <w:r w:rsidR="00AC768D">
        <w:t xml:space="preserve"> K</w:t>
      </w:r>
      <w:r w:rsidR="00AC768D" w:rsidRPr="009C4514">
        <w:rPr>
          <w:rStyle w:val="i-listsuperscript"/>
        </w:rPr>
        <w:t>–1</w:t>
      </w:r>
      <w:r w:rsidR="00971095">
        <w:t xml:space="preserve"> </w:t>
      </w:r>
      <w:r>
        <w:t>×</w:t>
      </w:r>
      <w:r w:rsidR="00971095">
        <w:t xml:space="preserve"> </w:t>
      </w:r>
      <w:r>
        <w:t>(103.111…</w:t>
      </w:r>
      <w:r w:rsidR="00971095">
        <w:t xml:space="preserve"> </w:t>
      </w:r>
      <w:r>
        <w:t>–</w:t>
      </w:r>
      <w:r w:rsidR="00971095">
        <w:t xml:space="preserve"> </w:t>
      </w:r>
      <w:r w:rsidRPr="00894A0D">
        <w:rPr>
          <w:rStyle w:val="i-listitalic"/>
        </w:rPr>
        <w:t>x</w:t>
      </w:r>
      <w:r>
        <w:t>)</w:t>
      </w:r>
      <w:r w:rsidR="00971095">
        <w:t xml:space="preserve"> </w:t>
      </w:r>
      <w:r>
        <w:t>=</w:t>
      </w:r>
      <w:r w:rsidR="00971095">
        <w:t xml:space="preserve"> </w:t>
      </w:r>
      <w:r>
        <w:t>1</w:t>
      </w:r>
      <w:r w:rsidR="00AC768D">
        <w:t xml:space="preserve"> kg</w:t>
      </w:r>
      <w:r w:rsidR="00971095">
        <w:t xml:space="preserve"> </w:t>
      </w:r>
      <w:r>
        <w:t>×</w:t>
      </w:r>
      <w:r w:rsidR="00971095">
        <w:t xml:space="preserve"> </w:t>
      </w:r>
      <w:r>
        <w:t>4200</w:t>
      </w:r>
      <w:r w:rsidR="00971095">
        <w:t xml:space="preserve"> </w:t>
      </w:r>
      <w:r w:rsidR="00AC768D">
        <w:t>J kg</w:t>
      </w:r>
      <w:r w:rsidR="00AC768D" w:rsidRPr="009C4514">
        <w:rPr>
          <w:rStyle w:val="i-listsuperscript"/>
        </w:rPr>
        <w:t>–1</w:t>
      </w:r>
      <w:r w:rsidR="00AC768D">
        <w:t xml:space="preserve"> K</w:t>
      </w:r>
      <w:r w:rsidR="00AC768D" w:rsidRPr="009C4514">
        <w:rPr>
          <w:rStyle w:val="i-listsuperscript"/>
        </w:rPr>
        <w:t>–1</w:t>
      </w:r>
      <w:r w:rsidR="00AC768D">
        <w:rPr>
          <w:rStyle w:val="i-listsuperscript"/>
        </w:rPr>
        <w:t xml:space="preserve"> </w:t>
      </w:r>
      <w:r>
        <w:t>×</w:t>
      </w:r>
      <w:r w:rsidR="00971095">
        <w:t xml:space="preserve"> </w:t>
      </w:r>
    </w:p>
    <w:p w:rsidR="00402935" w:rsidRDefault="00402935" w:rsidP="00402935">
      <w:pPr>
        <w:pStyle w:val="i-numberedlist2indentfo"/>
      </w:pPr>
      <w:r>
        <w:t>(</w:t>
      </w:r>
      <w:r w:rsidRPr="00894A0D">
        <w:rPr>
          <w:rStyle w:val="i-listitalic"/>
        </w:rPr>
        <w:t>x</w:t>
      </w:r>
      <w:r>
        <w:t>– 0)</w:t>
      </w:r>
      <w:r w:rsidR="00AC768D">
        <w:t xml:space="preserve"> J</w:t>
      </w:r>
      <w:r>
        <w:tab/>
      </w:r>
      <w:r w:rsidR="00AC768D">
        <w:t xml:space="preserve"> </w:t>
      </w:r>
      <w:r w:rsidR="00AC768D">
        <w:tab/>
      </w:r>
      <w:r w:rsidR="00AC768D">
        <w:tab/>
      </w:r>
      <w:r w:rsidR="00AC768D">
        <w:tab/>
      </w:r>
      <w:r w:rsidR="00AC768D">
        <w:tab/>
      </w:r>
      <w:r w:rsidR="00AC768D">
        <w:tab/>
      </w:r>
      <w:r w:rsidR="00AC768D">
        <w:tab/>
      </w:r>
      <w:r w:rsidR="00AC768D">
        <w:tab/>
      </w:r>
      <w:r w:rsidR="00AC768D">
        <w:tab/>
      </w:r>
      <w:r>
        <w:t>(1 mark)</w:t>
      </w:r>
    </w:p>
    <w:p w:rsidR="00402935" w:rsidRDefault="00402935" w:rsidP="00402935">
      <w:pPr>
        <w:pStyle w:val="i-numberedlist2indentfo"/>
      </w:pPr>
      <w:r>
        <w:t>116</w:t>
      </w:r>
      <w:r w:rsidR="00971095">
        <w:t xml:space="preserve"> </w:t>
      </w:r>
      <w:r>
        <w:t>000</w:t>
      </w:r>
      <w:r w:rsidR="00971095">
        <w:t xml:space="preserve"> </w:t>
      </w:r>
      <w:r w:rsidR="00AC768D">
        <w:t xml:space="preserve">J </w:t>
      </w:r>
      <w:r>
        <w:t>–</w:t>
      </w:r>
      <w:r w:rsidR="00971095">
        <w:t xml:space="preserve"> </w:t>
      </w:r>
      <w:r>
        <w:t>1125</w:t>
      </w:r>
      <w:r w:rsidRPr="00C147CF">
        <w:rPr>
          <w:rStyle w:val="i-listitalic"/>
        </w:rPr>
        <w:t>x</w:t>
      </w:r>
      <w:r w:rsidR="00971095">
        <w:t xml:space="preserve"> </w:t>
      </w:r>
      <w:r w:rsidR="00AC768D">
        <w:t xml:space="preserve">J </w:t>
      </w:r>
      <w:r>
        <w:t>=</w:t>
      </w:r>
      <w:r w:rsidR="00971095">
        <w:t xml:space="preserve"> </w:t>
      </w:r>
      <w:r>
        <w:t>4200</w:t>
      </w:r>
      <w:r w:rsidRPr="00C147CF">
        <w:rPr>
          <w:rStyle w:val="i-listitalic"/>
        </w:rPr>
        <w:t>x</w:t>
      </w:r>
      <w:r w:rsidR="00AC768D" w:rsidRPr="00AC768D">
        <w:rPr>
          <w:rStyle w:val="i-listitalic"/>
          <w:i w:val="0"/>
        </w:rPr>
        <w:t xml:space="preserve"> J</w:t>
      </w:r>
    </w:p>
    <w:p w:rsidR="00402935" w:rsidRDefault="00402935" w:rsidP="00402935">
      <w:pPr>
        <w:pStyle w:val="i-numberedlist2indentfo"/>
      </w:pPr>
      <w:r>
        <w:t>3075</w:t>
      </w:r>
      <w:r w:rsidRPr="00C147CF">
        <w:rPr>
          <w:rStyle w:val="i-listitalic"/>
        </w:rPr>
        <w:t>x</w:t>
      </w:r>
      <w:r w:rsidR="00971095">
        <w:t xml:space="preserve"> </w:t>
      </w:r>
      <w:r w:rsidR="00920DDB">
        <w:t xml:space="preserve">J </w:t>
      </w:r>
      <w:r>
        <w:t>=</w:t>
      </w:r>
      <w:r w:rsidR="00971095">
        <w:t xml:space="preserve"> </w:t>
      </w:r>
      <w:r>
        <w:t>116</w:t>
      </w:r>
      <w:r w:rsidR="00971095">
        <w:t xml:space="preserve"> </w:t>
      </w:r>
      <w:r>
        <w:t>000</w:t>
      </w:r>
      <w:r w:rsidR="00920DDB">
        <w:t xml:space="preserve"> J</w:t>
      </w:r>
    </w:p>
    <w:p w:rsidR="00402935" w:rsidRDefault="00402935" w:rsidP="00402935">
      <w:pPr>
        <w:pStyle w:val="i-numberedlist2indentfo"/>
      </w:pPr>
      <w:proofErr w:type="gramStart"/>
      <w:r w:rsidRPr="00C147CF">
        <w:rPr>
          <w:rStyle w:val="i-listitalic"/>
        </w:rPr>
        <w:t>x</w:t>
      </w:r>
      <w:proofErr w:type="gramEnd"/>
      <w:r w:rsidR="00971095">
        <w:t xml:space="preserve"> </w:t>
      </w:r>
      <w:r>
        <w:t>≈</w:t>
      </w:r>
      <w:r w:rsidR="00971095">
        <w:t xml:space="preserve"> </w:t>
      </w:r>
      <w:r>
        <w:t>37.7°</w:t>
      </w:r>
      <w:r w:rsidRPr="004B4BE6">
        <w:t>C</w:t>
      </w:r>
      <w:r w:rsidRPr="00614EAF">
        <w:rPr>
          <w:rStyle w:val="i-listnumber"/>
        </w:rPr>
        <w:tab/>
      </w:r>
      <w:r w:rsidR="00920DDB">
        <w:tab/>
      </w:r>
      <w:r w:rsidR="00920DDB">
        <w:tab/>
      </w:r>
      <w:r w:rsidR="00920DDB">
        <w:tab/>
      </w:r>
      <w:r w:rsidR="00920DDB">
        <w:tab/>
      </w:r>
      <w:r w:rsidR="00920DDB">
        <w:tab/>
      </w:r>
      <w:r w:rsidR="00920DDB">
        <w:tab/>
      </w:r>
      <w:r w:rsidR="00920DDB">
        <w:tab/>
      </w:r>
      <w:r w:rsidR="00920DDB">
        <w:tab/>
      </w:r>
      <w:r>
        <w:t>(1 mark)</w:t>
      </w:r>
    </w:p>
    <w:p w:rsidR="00920DDB" w:rsidRPr="00E2039C" w:rsidRDefault="00920DDB" w:rsidP="00402935">
      <w:pPr>
        <w:pStyle w:val="i-numberedlist2indentfo"/>
      </w:pPr>
    </w:p>
    <w:p w:rsidR="00925E24" w:rsidRDefault="0001304F" w:rsidP="009C4514">
      <w:pPr>
        <w:pStyle w:val="i-numberedlist1"/>
      </w:pPr>
      <w:r w:rsidRPr="00614EAF">
        <w:rPr>
          <w:rStyle w:val="i-listnumber"/>
        </w:rPr>
        <w:t>2</w:t>
      </w:r>
      <w:r w:rsidRPr="00614EAF">
        <w:rPr>
          <w:rStyle w:val="i-listnumber"/>
        </w:rPr>
        <w:tab/>
      </w:r>
      <w:r w:rsidR="00614EAF" w:rsidRPr="00614EAF">
        <w:rPr>
          <w:rStyle w:val="i-listnumber"/>
        </w:rPr>
        <w:t>a</w:t>
      </w:r>
      <w:r w:rsidR="00614EAF" w:rsidRPr="00614EAF">
        <w:rPr>
          <w:rStyle w:val="i-listnumber"/>
        </w:rPr>
        <w:tab/>
      </w:r>
      <w:r w:rsidR="00925E24">
        <w:t>Draw a diagram showing why there is a sea breeze on a hot summer’s day.</w:t>
      </w:r>
    </w:p>
    <w:p w:rsidR="00402935" w:rsidRDefault="00402935" w:rsidP="00402935">
      <w:pPr>
        <w:pStyle w:val="i-numberedlist2indentfo"/>
        <w:rPr>
          <w:rStyle w:val="i-listitalic"/>
        </w:rPr>
      </w:pPr>
      <w:r w:rsidRPr="00402935">
        <w:rPr>
          <w:rStyle w:val="i-listitalic"/>
        </w:rPr>
        <w:t xml:space="preserve">Answer: </w:t>
      </w:r>
    </w:p>
    <w:p w:rsidR="00402935" w:rsidRPr="00920DDB" w:rsidRDefault="00920DDB" w:rsidP="00920DDB">
      <w:pPr>
        <w:pStyle w:val="i-numberedlist1indentfo"/>
        <w:rPr>
          <w:rFonts w:ascii="Arial" w:hAnsi="Arial" w:cs="Arial"/>
          <w:b/>
          <w:color w:val="FF0000"/>
        </w:rPr>
      </w:pPr>
      <w:r>
        <w:rPr>
          <w:noProof/>
          <w:lang w:val="en-US"/>
        </w:rPr>
        <w:drawing>
          <wp:inline distT="0" distB="0" distL="0" distR="0" wp14:anchorId="3694BE65" wp14:editId="1BEB032A">
            <wp:extent cx="2705100" cy="12858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 w:rsidR="00402935">
        <w:t>(1 mark)</w:t>
      </w:r>
    </w:p>
    <w:p w:rsidR="00402935" w:rsidRPr="005E030C" w:rsidRDefault="00402935" w:rsidP="00402935">
      <w:pPr>
        <w:pStyle w:val="i-numberedlist2indentfo"/>
        <w:rPr>
          <w:lang w:val="en-US"/>
        </w:rPr>
      </w:pPr>
      <w:r w:rsidRPr="005E030C">
        <w:t>Mention hotter air over land</w:t>
      </w:r>
      <w:r>
        <w:t>,</w:t>
      </w:r>
      <w:r w:rsidRPr="005E030C">
        <w:t xml:space="preserve"> which expands and rises.</w:t>
      </w:r>
      <w:r>
        <w:tab/>
      </w:r>
      <w:r w:rsidR="002C23CD">
        <w:tab/>
      </w:r>
      <w:r>
        <w:t>(1 mark)</w:t>
      </w:r>
    </w:p>
    <w:p w:rsidR="004A32C4" w:rsidRDefault="004A32C4" w:rsidP="00614EAF">
      <w:pPr>
        <w:pStyle w:val="i-numberedlist2"/>
        <w:rPr>
          <w:rStyle w:val="i-listnumber"/>
        </w:rPr>
      </w:pPr>
      <w:r>
        <w:rPr>
          <w:rStyle w:val="i-listnumber"/>
        </w:rPr>
        <w:br w:type="page"/>
      </w:r>
    </w:p>
    <w:p w:rsidR="00925E24" w:rsidRDefault="00614EAF" w:rsidP="00614EAF">
      <w:pPr>
        <w:pStyle w:val="i-numberedlist2"/>
      </w:pPr>
      <w:proofErr w:type="gramStart"/>
      <w:r w:rsidRPr="00614EAF">
        <w:rPr>
          <w:rStyle w:val="i-listnumber"/>
        </w:rPr>
        <w:lastRenderedPageBreak/>
        <w:t>b</w:t>
      </w:r>
      <w:proofErr w:type="gramEnd"/>
      <w:r w:rsidRPr="00614EAF">
        <w:rPr>
          <w:rStyle w:val="i-listnumber"/>
        </w:rPr>
        <w:tab/>
      </w:r>
      <w:r w:rsidR="00925E24">
        <w:t>Include a comment about the significance of specific heat.</w:t>
      </w:r>
    </w:p>
    <w:p w:rsidR="00402935" w:rsidRDefault="00402935" w:rsidP="00402935">
      <w:pPr>
        <w:pStyle w:val="i-numberedlist2indentfo"/>
      </w:pPr>
      <w:r w:rsidRPr="00402935">
        <w:rPr>
          <w:rStyle w:val="i-listitalic"/>
        </w:rPr>
        <w:t xml:space="preserve">Answer: </w:t>
      </w:r>
      <w:r>
        <w:t>Higher specific heat of sea water means temperature rises more on land.</w:t>
      </w:r>
      <w:r>
        <w:tab/>
      </w:r>
      <w:r w:rsidR="002C23CD">
        <w:t xml:space="preserve"> </w:t>
      </w:r>
      <w:r w:rsidR="002C23CD">
        <w:tab/>
      </w:r>
      <w:r w:rsidR="002C23CD">
        <w:tab/>
      </w:r>
      <w:r w:rsidR="002C23CD">
        <w:tab/>
      </w:r>
      <w:r w:rsidR="002C23CD">
        <w:tab/>
      </w:r>
      <w:r w:rsidR="002C23CD">
        <w:tab/>
      </w:r>
      <w:r w:rsidR="002C23CD">
        <w:tab/>
      </w:r>
      <w:r w:rsidR="002C23CD">
        <w:tab/>
      </w:r>
      <w:r w:rsidR="002C23CD">
        <w:tab/>
      </w:r>
      <w:r>
        <w:t>(1 mark)</w:t>
      </w:r>
    </w:p>
    <w:p w:rsidR="00925E24" w:rsidRDefault="00614EAF" w:rsidP="00614EAF">
      <w:pPr>
        <w:pStyle w:val="i-numberedlist2"/>
      </w:pPr>
      <w:proofErr w:type="gramStart"/>
      <w:r w:rsidRPr="00614EAF">
        <w:rPr>
          <w:rStyle w:val="i-listnumber"/>
        </w:rPr>
        <w:t>c</w:t>
      </w:r>
      <w:proofErr w:type="gramEnd"/>
      <w:r w:rsidRPr="00614EAF">
        <w:rPr>
          <w:rStyle w:val="i-listnumber"/>
        </w:rPr>
        <w:tab/>
      </w:r>
      <w:r w:rsidR="00925E24">
        <w:t>What kind of heat transfer is involved?</w:t>
      </w:r>
    </w:p>
    <w:p w:rsidR="00402935" w:rsidRDefault="00402935" w:rsidP="00402935">
      <w:pPr>
        <w:pStyle w:val="i-numberedlist2indentfo"/>
      </w:pPr>
      <w:r w:rsidRPr="00402935">
        <w:rPr>
          <w:rStyle w:val="i-listitalic"/>
        </w:rPr>
        <w:t xml:space="preserve">Answer: </w:t>
      </w:r>
      <w:r>
        <w:t>Convection</w:t>
      </w:r>
      <w:r>
        <w:tab/>
      </w:r>
      <w:r w:rsidR="002C23CD">
        <w:tab/>
      </w:r>
      <w:r w:rsidR="002C23CD">
        <w:tab/>
      </w:r>
      <w:r w:rsidR="002C23CD">
        <w:tab/>
      </w:r>
      <w:r w:rsidR="002C23CD">
        <w:tab/>
      </w:r>
      <w:r w:rsidR="002C23CD">
        <w:tab/>
      </w:r>
      <w:r w:rsidR="002C23CD">
        <w:tab/>
      </w:r>
      <w:r>
        <w:t>(1 mark)</w:t>
      </w:r>
    </w:p>
    <w:p w:rsidR="002C23CD" w:rsidRDefault="00585F1F" w:rsidP="004A32C4">
      <w:pPr>
        <w:pStyle w:val="i-numberedlist2indentfo"/>
        <w:ind w:left="7200" w:firstLine="720"/>
      </w:pPr>
      <w:r w:rsidRPr="00064782">
        <w:t>(</w:t>
      </w:r>
      <w:r w:rsidR="005E030C" w:rsidRPr="00064782">
        <w:t xml:space="preserve">4 </w:t>
      </w:r>
      <w:r w:rsidRPr="00064782">
        <w:t>marks)</w:t>
      </w:r>
    </w:p>
    <w:p w:rsidR="004A32C4" w:rsidRPr="00064782" w:rsidRDefault="004A32C4" w:rsidP="004A32C4">
      <w:pPr>
        <w:pStyle w:val="i-numberedlist2indentfo"/>
        <w:ind w:left="7200" w:firstLine="720"/>
      </w:pPr>
    </w:p>
    <w:p w:rsidR="0001304F" w:rsidRPr="001B753F" w:rsidRDefault="0001304F" w:rsidP="009C4514">
      <w:pPr>
        <w:pStyle w:val="i-numberedlist1"/>
      </w:pPr>
      <w:r w:rsidRPr="00614EAF">
        <w:rPr>
          <w:rStyle w:val="i-listnumber"/>
        </w:rPr>
        <w:t>3</w:t>
      </w:r>
      <w:r w:rsidRPr="00614EAF">
        <w:rPr>
          <w:rStyle w:val="i-listnumber"/>
        </w:rPr>
        <w:tab/>
      </w:r>
      <w:r w:rsidR="00356AA2" w:rsidRPr="001B753F">
        <w:t>In 10</w:t>
      </w:r>
      <w:r w:rsidR="00971095">
        <w:t xml:space="preserve"> </w:t>
      </w:r>
      <w:r w:rsidR="00356AA2" w:rsidRPr="001B753F">
        <w:t>s, a 200</w:t>
      </w:r>
      <w:r w:rsidR="00971095">
        <w:t xml:space="preserve"> </w:t>
      </w:r>
      <w:r w:rsidR="00356AA2" w:rsidRPr="001B753F">
        <w:t>N force moves a box a distance of 15</w:t>
      </w:r>
      <w:r w:rsidR="00971095">
        <w:t xml:space="preserve"> </w:t>
      </w:r>
      <w:r w:rsidR="009C4514">
        <w:t>m.</w:t>
      </w:r>
    </w:p>
    <w:p w:rsidR="00356AA2" w:rsidRPr="001B753F" w:rsidRDefault="00614EAF" w:rsidP="00614EAF">
      <w:pPr>
        <w:pStyle w:val="i-numberedlist2"/>
      </w:pPr>
      <w:proofErr w:type="spellStart"/>
      <w:proofErr w:type="gramStart"/>
      <w:r w:rsidRPr="00614EAF">
        <w:rPr>
          <w:rStyle w:val="i-listnumber"/>
        </w:rPr>
        <w:t>a</w:t>
      </w:r>
      <w:proofErr w:type="spellEnd"/>
      <w:proofErr w:type="gramEnd"/>
      <w:r w:rsidRPr="00614EAF">
        <w:rPr>
          <w:rStyle w:val="i-listnumber"/>
        </w:rPr>
        <w:tab/>
      </w:r>
      <w:r w:rsidR="00356AA2" w:rsidRPr="001B753F">
        <w:t>How much work is done?</w:t>
      </w:r>
    </w:p>
    <w:p w:rsidR="00E5476B" w:rsidRPr="001B753F" w:rsidRDefault="00E5476B" w:rsidP="00E5476B">
      <w:pPr>
        <w:pStyle w:val="i-numberedlist1indentfo"/>
      </w:pPr>
      <w:r w:rsidRPr="00402935">
        <w:rPr>
          <w:rStyle w:val="i-listitalic"/>
        </w:rPr>
        <w:t xml:space="preserve">Answer: </w:t>
      </w:r>
      <w:r w:rsidRPr="00894A0D">
        <w:t>Work</w:t>
      </w:r>
      <w:r w:rsidR="00971095">
        <w:t xml:space="preserve"> </w:t>
      </w:r>
      <w:r w:rsidRPr="00894A0D">
        <w:t>=</w:t>
      </w:r>
      <w:r w:rsidR="00971095">
        <w:t xml:space="preserve"> </w:t>
      </w:r>
      <w:r w:rsidRPr="004B4BE6">
        <w:rPr>
          <w:rStyle w:val="i-listitalic"/>
        </w:rPr>
        <w:t>Fs</w:t>
      </w:r>
      <w:r w:rsidR="00971095">
        <w:t xml:space="preserve"> </w:t>
      </w:r>
      <w:r w:rsidRPr="00894A0D">
        <w:t>=</w:t>
      </w:r>
      <w:r w:rsidR="00971095">
        <w:t xml:space="preserve"> </w:t>
      </w:r>
      <w:r w:rsidRPr="00894A0D">
        <w:t>200</w:t>
      </w:r>
      <w:r w:rsidR="00971095">
        <w:t xml:space="preserve"> </w:t>
      </w:r>
      <w:r w:rsidRPr="00894A0D">
        <w:t>×</w:t>
      </w:r>
      <w:r w:rsidR="00971095">
        <w:t xml:space="preserve"> </w:t>
      </w:r>
      <w:r w:rsidRPr="00894A0D">
        <w:t>15</w:t>
      </w:r>
      <w:r w:rsidR="00971095">
        <w:t xml:space="preserve"> </w:t>
      </w:r>
      <w:r w:rsidRPr="00894A0D">
        <w:t>=</w:t>
      </w:r>
      <w:r w:rsidR="00971095">
        <w:t xml:space="preserve"> </w:t>
      </w:r>
      <w:r w:rsidRPr="00894A0D">
        <w:t>3000</w:t>
      </w:r>
      <w:r w:rsidR="00971095">
        <w:t xml:space="preserve"> </w:t>
      </w:r>
      <w:r>
        <w:t>J</w:t>
      </w:r>
      <w:r w:rsidRPr="00894A0D">
        <w:tab/>
      </w:r>
      <w:r w:rsidR="002C23CD">
        <w:tab/>
      </w:r>
      <w:r w:rsidR="002C23CD">
        <w:tab/>
      </w:r>
      <w:r w:rsidR="002C23CD">
        <w:tab/>
      </w:r>
      <w:r w:rsidR="002C23CD">
        <w:tab/>
      </w:r>
      <w:r>
        <w:t>(1 mark)</w:t>
      </w:r>
    </w:p>
    <w:p w:rsidR="00356AA2" w:rsidRPr="001B753F" w:rsidRDefault="00614EAF" w:rsidP="00614EAF">
      <w:pPr>
        <w:pStyle w:val="i-numberedlist2"/>
      </w:pPr>
      <w:proofErr w:type="gramStart"/>
      <w:r w:rsidRPr="00614EAF">
        <w:rPr>
          <w:rStyle w:val="i-listnumber"/>
        </w:rPr>
        <w:t>b</w:t>
      </w:r>
      <w:proofErr w:type="gramEnd"/>
      <w:r w:rsidRPr="00614EAF">
        <w:rPr>
          <w:rStyle w:val="i-listnumber"/>
        </w:rPr>
        <w:tab/>
      </w:r>
      <w:r w:rsidR="00C44B28" w:rsidRPr="001B753F">
        <w:t>What</w:t>
      </w:r>
      <w:r w:rsidR="00356AA2" w:rsidRPr="001B753F">
        <w:t xml:space="preserve"> power is generated?</w:t>
      </w:r>
    </w:p>
    <w:p w:rsidR="00E5476B" w:rsidRDefault="00E5476B" w:rsidP="00E5476B">
      <w:pPr>
        <w:pStyle w:val="i-numberedlist2indentfo"/>
      </w:pPr>
      <w:r w:rsidRPr="00402935">
        <w:rPr>
          <w:rStyle w:val="i-listitalic"/>
        </w:rPr>
        <w:t xml:space="preserve">Answer: </w:t>
      </w:r>
      <w:r w:rsidRPr="001B753F">
        <w:t>Power</w:t>
      </w:r>
      <w:r w:rsidR="00971095">
        <w:t xml:space="preserve"> </w:t>
      </w:r>
      <w:r w:rsidRPr="001B753F">
        <w:t>=</w:t>
      </w:r>
      <w:r w:rsidR="00971095">
        <w:t xml:space="preserve"> </w:t>
      </w:r>
      <w:r w:rsidRPr="001B753F">
        <w:t>Work</w:t>
      </w:r>
      <w:r w:rsidR="00971095">
        <w:t xml:space="preserve"> </w:t>
      </w:r>
      <w:r>
        <w:t>÷</w:t>
      </w:r>
      <w:r w:rsidR="00971095">
        <w:t xml:space="preserve"> </w:t>
      </w:r>
      <w:r w:rsidRPr="001B753F">
        <w:t>time</w:t>
      </w:r>
    </w:p>
    <w:p w:rsidR="00E5476B" w:rsidRDefault="00E5476B" w:rsidP="00E5476B">
      <w:pPr>
        <w:pStyle w:val="i-numberedlist2indentfo"/>
      </w:pPr>
      <w:r w:rsidRPr="001B753F">
        <w:t>=</w:t>
      </w:r>
      <w:r w:rsidR="00971095">
        <w:t xml:space="preserve"> </w:t>
      </w:r>
      <w:r w:rsidRPr="001B753F">
        <w:t>3000</w:t>
      </w:r>
      <w:r w:rsidR="002C23CD">
        <w:t xml:space="preserve"> J</w:t>
      </w:r>
      <w:r w:rsidR="00971095">
        <w:t xml:space="preserve"> </w:t>
      </w:r>
      <w:r>
        <w:t>÷</w:t>
      </w:r>
      <w:r w:rsidR="00971095">
        <w:t xml:space="preserve"> </w:t>
      </w:r>
      <w:r w:rsidRPr="001B753F">
        <w:t>10</w:t>
      </w:r>
      <w:r w:rsidR="002C23CD">
        <w:t xml:space="preserve"> s</w:t>
      </w:r>
    </w:p>
    <w:p w:rsidR="00E5476B" w:rsidRPr="001B753F" w:rsidRDefault="00E5476B" w:rsidP="00E5476B">
      <w:pPr>
        <w:pStyle w:val="i-numberedlist2indentfo"/>
      </w:pPr>
      <w:r w:rsidRPr="001B753F">
        <w:t>=</w:t>
      </w:r>
      <w:r w:rsidR="00971095">
        <w:t xml:space="preserve"> </w:t>
      </w:r>
      <w:r w:rsidRPr="001B753F">
        <w:t>300</w:t>
      </w:r>
      <w:r w:rsidR="00971095">
        <w:t xml:space="preserve"> </w:t>
      </w:r>
      <w:r w:rsidRPr="001B753F">
        <w:t>W</w:t>
      </w:r>
      <w:r>
        <w:tab/>
      </w:r>
      <w:r w:rsidR="00A00CCD">
        <w:t xml:space="preserve"> </w:t>
      </w:r>
      <w:r w:rsidR="00A00CCD">
        <w:tab/>
      </w:r>
      <w:r w:rsidR="00A00CCD">
        <w:tab/>
      </w:r>
      <w:r w:rsidR="00A00CCD">
        <w:tab/>
      </w:r>
      <w:r w:rsidR="00A00CCD">
        <w:tab/>
      </w:r>
      <w:r w:rsidR="00A00CCD">
        <w:tab/>
      </w:r>
      <w:r w:rsidR="00A00CCD">
        <w:tab/>
      </w:r>
      <w:r w:rsidR="00A00CCD">
        <w:tab/>
      </w:r>
      <w:r w:rsidR="00A00CCD">
        <w:tab/>
      </w:r>
      <w:r>
        <w:t>(1 mark)</w:t>
      </w:r>
    </w:p>
    <w:p w:rsidR="00356AA2" w:rsidRDefault="00585F1F" w:rsidP="00A00CCD">
      <w:pPr>
        <w:pStyle w:val="i-numberedlist2"/>
        <w:ind w:left="7909" w:firstLine="11"/>
      </w:pPr>
      <w:r w:rsidRPr="001F2B71">
        <w:t>(</w:t>
      </w:r>
      <w:r w:rsidR="0001304F" w:rsidRPr="001F2B71">
        <w:t>2 marks)</w:t>
      </w:r>
    </w:p>
    <w:p w:rsidR="00A00CCD" w:rsidRPr="001F2B71" w:rsidRDefault="00A00CCD" w:rsidP="00A00CCD">
      <w:pPr>
        <w:pStyle w:val="i-numberedlist2"/>
        <w:ind w:left="7909" w:firstLine="11"/>
      </w:pPr>
    </w:p>
    <w:p w:rsidR="00356AA2" w:rsidRPr="001B753F" w:rsidRDefault="0001304F" w:rsidP="009C4514">
      <w:pPr>
        <w:pStyle w:val="i-numberedlist1"/>
      </w:pPr>
      <w:r w:rsidRPr="00614EAF">
        <w:rPr>
          <w:rStyle w:val="i-listnumber"/>
        </w:rPr>
        <w:t>4</w:t>
      </w:r>
      <w:r w:rsidRPr="00614EAF">
        <w:rPr>
          <w:rStyle w:val="i-listnumber"/>
        </w:rPr>
        <w:tab/>
      </w:r>
      <w:r w:rsidR="000B1477" w:rsidRPr="001B753F">
        <w:t xml:space="preserve">How many protons and neutrons are there in a nucleus </w:t>
      </w:r>
      <w:proofErr w:type="gramStart"/>
      <w:r w:rsidR="000B1477" w:rsidRPr="001B753F">
        <w:t>of</w:t>
      </w:r>
      <w:proofErr w:type="gramEnd"/>
      <w:r w:rsidR="000B1477" w:rsidRPr="000B1477">
        <w:rPr>
          <w:rFonts w:ascii="Times New Roman" w:hAnsi="Times New Roman"/>
          <w:b/>
          <w:sz w:val="24"/>
          <w:szCs w:val="24"/>
        </w:rPr>
        <w:object w:dxaOrig="740" w:dyaOrig="420">
          <v:shape id="_x0000_i1026" type="#_x0000_t75" style="width:37.05pt;height:20.55pt" o:ole="">
            <v:imagedata r:id="rId11" o:title=""/>
          </v:shape>
          <o:OLEObject Type="Embed" ProgID="Equation.DSMT4" ShapeID="_x0000_i1026" DrawAspect="Content" ObjectID="_1485336514" r:id="rId12"/>
        </w:object>
      </w:r>
    </w:p>
    <w:p w:rsidR="00E5476B" w:rsidRPr="001B753F" w:rsidRDefault="00E5476B" w:rsidP="00064782">
      <w:pPr>
        <w:pStyle w:val="i-numberedlist1indentfo"/>
      </w:pPr>
      <w:r w:rsidRPr="00402935">
        <w:rPr>
          <w:rStyle w:val="i-listitalic"/>
        </w:rPr>
        <w:t xml:space="preserve">Answer: </w:t>
      </w:r>
      <w:r w:rsidRPr="001B753F">
        <w:t>Atomic number is 84, so 84 protons.</w:t>
      </w:r>
      <w:r>
        <w:tab/>
      </w:r>
      <w:r w:rsidR="00A00CCD">
        <w:tab/>
      </w:r>
      <w:r w:rsidR="00A00CCD">
        <w:tab/>
      </w:r>
      <w:r w:rsidR="00A00CCD">
        <w:tab/>
      </w:r>
      <w:r>
        <w:t>(1 mark)</w:t>
      </w:r>
    </w:p>
    <w:p w:rsidR="00E5476B" w:rsidRPr="001B753F" w:rsidRDefault="00E5476B" w:rsidP="00064782">
      <w:pPr>
        <w:pStyle w:val="i-numberedlist1indentfo"/>
      </w:pPr>
      <w:r w:rsidRPr="001B753F">
        <w:t>Mass number is 214, so 214 nucleons.</w:t>
      </w:r>
    </w:p>
    <w:p w:rsidR="00E5476B" w:rsidRDefault="00E5476B" w:rsidP="00064782">
      <w:pPr>
        <w:pStyle w:val="i-numberedlist1indentfo"/>
      </w:pPr>
      <w:r w:rsidRPr="001B753F">
        <w:sym w:font="Symbol" w:char="F05C"/>
      </w:r>
      <w:r w:rsidRPr="001B753F">
        <w:t xml:space="preserve"> There are 214</w:t>
      </w:r>
      <w:r w:rsidR="00971095">
        <w:t xml:space="preserve"> </w:t>
      </w:r>
      <w:r w:rsidRPr="001B753F">
        <w:t>–</w:t>
      </w:r>
      <w:r w:rsidR="00971095">
        <w:t xml:space="preserve"> </w:t>
      </w:r>
      <w:r w:rsidRPr="001B753F">
        <w:t>84</w:t>
      </w:r>
      <w:r w:rsidR="00971095">
        <w:t xml:space="preserve"> </w:t>
      </w:r>
      <w:r w:rsidRPr="001B753F">
        <w:t>=</w:t>
      </w:r>
      <w:r w:rsidR="00971095">
        <w:t xml:space="preserve"> </w:t>
      </w:r>
      <w:r w:rsidRPr="001B753F">
        <w:t>130 neutrons.</w:t>
      </w:r>
      <w:r>
        <w:tab/>
      </w:r>
      <w:r w:rsidR="00A00CCD">
        <w:tab/>
      </w:r>
      <w:r w:rsidR="00A00CCD">
        <w:tab/>
      </w:r>
      <w:r w:rsidR="00A00CCD">
        <w:tab/>
      </w:r>
      <w:r w:rsidR="00A00CCD">
        <w:tab/>
      </w:r>
      <w:r>
        <w:t>(1 mark)</w:t>
      </w:r>
    </w:p>
    <w:p w:rsidR="000B1477" w:rsidRDefault="0001304F" w:rsidP="00064782">
      <w:pPr>
        <w:pStyle w:val="i-numberedlist1indentfo"/>
      </w:pPr>
      <w:r w:rsidRPr="001F2B71">
        <w:tab/>
      </w:r>
      <w:r w:rsidR="00A00CCD">
        <w:tab/>
      </w:r>
      <w:r w:rsidR="00A00CCD">
        <w:tab/>
      </w:r>
      <w:r w:rsidR="00A00CCD">
        <w:tab/>
      </w:r>
      <w:r w:rsidR="00A00CCD">
        <w:tab/>
      </w:r>
      <w:r w:rsidR="00A00CCD">
        <w:tab/>
      </w:r>
      <w:r w:rsidR="00A00CCD">
        <w:tab/>
      </w:r>
      <w:r w:rsidR="00A00CCD">
        <w:tab/>
      </w:r>
      <w:r w:rsidR="00A00CCD">
        <w:tab/>
      </w:r>
      <w:r w:rsidR="00A00CCD">
        <w:tab/>
      </w:r>
      <w:r w:rsidR="00A00CCD">
        <w:tab/>
      </w:r>
      <w:r w:rsidRPr="001F2B71">
        <w:t>(2 marks)</w:t>
      </w:r>
    </w:p>
    <w:p w:rsidR="00A00CCD" w:rsidRPr="001F2B71" w:rsidRDefault="00A00CCD" w:rsidP="00064782">
      <w:pPr>
        <w:pStyle w:val="i-numberedlist1indentfo"/>
      </w:pPr>
    </w:p>
    <w:p w:rsidR="000B1477" w:rsidRPr="001B753F" w:rsidRDefault="0001304F" w:rsidP="009C4514">
      <w:pPr>
        <w:pStyle w:val="i-numberedlist1"/>
      </w:pPr>
      <w:r w:rsidRPr="00614EAF">
        <w:rPr>
          <w:rStyle w:val="i-listnumber"/>
        </w:rPr>
        <w:t>5</w:t>
      </w:r>
      <w:r w:rsidRPr="00614EAF">
        <w:rPr>
          <w:rStyle w:val="i-listnumber"/>
        </w:rPr>
        <w:tab/>
      </w:r>
      <w:r w:rsidR="00893A9B" w:rsidRPr="001B753F">
        <w:t>Copper exists naturally in two isotopes, Cu-63 and Cu-65. If 69% of copper is Cu-63, what is the atomic weight of copper?</w:t>
      </w:r>
    </w:p>
    <w:p w:rsidR="00E5476B" w:rsidRPr="004B4BE6" w:rsidRDefault="00E5476B" w:rsidP="00E5476B">
      <w:pPr>
        <w:pStyle w:val="i-numberedlist1indentfo"/>
      </w:pPr>
      <w:r w:rsidRPr="00402935">
        <w:rPr>
          <w:rStyle w:val="i-listitalic"/>
        </w:rPr>
        <w:t xml:space="preserve">Answer: </w:t>
      </w:r>
      <w:r>
        <w:t xml:space="preserve">69% </w:t>
      </w:r>
      <w:r w:rsidR="00064782">
        <w:t>is</w:t>
      </w:r>
      <w:r>
        <w:t xml:space="preserve"> Cu-63 and therefore 31% </w:t>
      </w:r>
      <w:r w:rsidR="00064782">
        <w:t>is</w:t>
      </w:r>
      <w:r>
        <w:t xml:space="preserve"> Cu-6</w:t>
      </w:r>
      <w:r w:rsidRPr="004B4BE6">
        <w:t>5</w:t>
      </w:r>
    </w:p>
    <w:p w:rsidR="001C23CE" w:rsidRDefault="00E5476B" w:rsidP="004A32C4">
      <w:pPr>
        <w:pStyle w:val="i-numberedlist1indentfo"/>
      </w:pPr>
      <w:r>
        <w:t>Atomic weight</w:t>
      </w:r>
      <w:r w:rsidR="00971095">
        <w:t xml:space="preserve"> </w:t>
      </w:r>
      <w:r>
        <w:t>=</w:t>
      </w:r>
      <w:r w:rsidR="00971095">
        <w:t xml:space="preserve"> </w:t>
      </w:r>
      <w:r>
        <w:t>0.69</w:t>
      </w:r>
      <w:r w:rsidR="00971095">
        <w:t xml:space="preserve"> </w:t>
      </w:r>
      <w:r>
        <w:t>×</w:t>
      </w:r>
      <w:r w:rsidR="00971095">
        <w:t xml:space="preserve"> </w:t>
      </w:r>
      <w:r>
        <w:t>63</w:t>
      </w:r>
      <w:r w:rsidR="00971095">
        <w:t xml:space="preserve"> </w:t>
      </w:r>
      <w:r>
        <w:t>+</w:t>
      </w:r>
      <w:r w:rsidR="00971095">
        <w:t xml:space="preserve"> </w:t>
      </w:r>
      <w:r>
        <w:t>0.31</w:t>
      </w:r>
      <w:r w:rsidR="00971095">
        <w:t xml:space="preserve"> </w:t>
      </w:r>
      <w:r>
        <w:t>×</w:t>
      </w:r>
      <w:r w:rsidR="00971095">
        <w:t xml:space="preserve"> </w:t>
      </w:r>
      <w:r>
        <w:t>65</w:t>
      </w:r>
      <w:r w:rsidR="00971095">
        <w:t xml:space="preserve"> </w:t>
      </w:r>
      <w:r>
        <w:t>=</w:t>
      </w:r>
      <w:r w:rsidR="00971095">
        <w:t xml:space="preserve"> </w:t>
      </w:r>
      <w:r>
        <w:t>63.6</w:t>
      </w:r>
      <w:r w:rsidRPr="004B4BE6">
        <w:t>2</w:t>
      </w:r>
      <w:r w:rsidR="004A32C4">
        <w:tab/>
      </w:r>
      <w:r w:rsidR="004A32C4">
        <w:tab/>
      </w:r>
      <w:r w:rsidR="004A32C4">
        <w:tab/>
      </w:r>
      <w:r w:rsidR="0001304F" w:rsidRPr="001F2B71">
        <w:t>(1 mark)</w:t>
      </w:r>
    </w:p>
    <w:p w:rsidR="004A32C4" w:rsidRPr="001F2B71" w:rsidRDefault="004A32C4" w:rsidP="004A32C4">
      <w:pPr>
        <w:pStyle w:val="i-numberedlist1indentfo"/>
      </w:pPr>
    </w:p>
    <w:p w:rsidR="0001304F" w:rsidRPr="001B753F" w:rsidRDefault="0001304F" w:rsidP="009C4514">
      <w:pPr>
        <w:pStyle w:val="i-numberedlist1"/>
      </w:pPr>
      <w:r w:rsidRPr="00614EAF">
        <w:rPr>
          <w:rStyle w:val="i-listnumber"/>
        </w:rPr>
        <w:t>6</w:t>
      </w:r>
      <w:r w:rsidRPr="00614EAF">
        <w:rPr>
          <w:rStyle w:val="i-listnumber"/>
        </w:rPr>
        <w:tab/>
      </w:r>
      <w:r w:rsidR="002D6005" w:rsidRPr="001B753F">
        <w:t>Plutonium-23</w:t>
      </w:r>
      <w:r w:rsidR="0042324F" w:rsidRPr="001B753F">
        <w:t>9</w:t>
      </w:r>
      <w:r w:rsidR="002D6005" w:rsidRPr="001B753F">
        <w:t xml:space="preserve"> is created</w:t>
      </w:r>
      <w:r w:rsidR="0042324F" w:rsidRPr="001B753F">
        <w:t xml:space="preserve"> after uranium-238 absorbs a neutron</w:t>
      </w:r>
      <w:r w:rsidR="002D6005" w:rsidRPr="001B753F">
        <w:t xml:space="preserve">. It </w:t>
      </w:r>
      <w:r w:rsidR="009C4514">
        <w:t>t</w:t>
      </w:r>
      <w:r w:rsidR="0042324F" w:rsidRPr="001B753F">
        <w:t>hen</w:t>
      </w:r>
      <w:r w:rsidR="00A77E7B" w:rsidRPr="001B753F">
        <w:t xml:space="preserve"> decay</w:t>
      </w:r>
      <w:r w:rsidR="0042324F" w:rsidRPr="001B753F">
        <w:t>s twice</w:t>
      </w:r>
      <w:r w:rsidR="00A77E7B" w:rsidRPr="001B753F">
        <w:t xml:space="preserve"> by </w:t>
      </w:r>
      <w:r w:rsidR="00C147CF">
        <w:t>β</w:t>
      </w:r>
      <w:r w:rsidR="001F2B71">
        <w:rPr>
          <w:rStyle w:val="i-listsuperscript"/>
        </w:rPr>
        <w:t>–</w:t>
      </w:r>
      <w:r w:rsidR="00A77E7B" w:rsidRPr="001B753F">
        <w:t xml:space="preserve"> radiation to form plutonium-23</w:t>
      </w:r>
      <w:r w:rsidR="0042324F" w:rsidRPr="001B753F">
        <w:t>9.</w:t>
      </w:r>
    </w:p>
    <w:p w:rsidR="00A77E7B" w:rsidRPr="001B753F" w:rsidRDefault="00614EAF" w:rsidP="00614EAF">
      <w:pPr>
        <w:pStyle w:val="i-numberedlist2"/>
      </w:pPr>
      <w:proofErr w:type="spellStart"/>
      <w:proofErr w:type="gramStart"/>
      <w:r w:rsidRPr="00614EAF">
        <w:rPr>
          <w:rStyle w:val="i-listnumber"/>
        </w:rPr>
        <w:t>a</w:t>
      </w:r>
      <w:proofErr w:type="spellEnd"/>
      <w:proofErr w:type="gramEnd"/>
      <w:r w:rsidRPr="00614EAF">
        <w:rPr>
          <w:rStyle w:val="i-listnumber"/>
        </w:rPr>
        <w:tab/>
      </w:r>
      <w:r w:rsidR="00A77E7B" w:rsidRPr="001B753F">
        <w:t xml:space="preserve">What element was formed </w:t>
      </w:r>
      <w:r w:rsidR="0042324F" w:rsidRPr="001B753F">
        <w:t xml:space="preserve">after the first </w:t>
      </w:r>
      <w:r w:rsidR="00C147CF">
        <w:t>β</w:t>
      </w:r>
      <w:r w:rsidR="0042324F" w:rsidRPr="009C4514">
        <w:rPr>
          <w:rStyle w:val="i-listsuperscript"/>
        </w:rPr>
        <w:t>–</w:t>
      </w:r>
      <w:r w:rsidR="0042324F" w:rsidRPr="001B753F">
        <w:t xml:space="preserve"> decay</w:t>
      </w:r>
      <w:r w:rsidR="00A77E7B" w:rsidRPr="001B753F">
        <w:t>?</w:t>
      </w:r>
    </w:p>
    <w:p w:rsidR="00E5476B" w:rsidRPr="001B753F" w:rsidRDefault="00E5476B" w:rsidP="00064782">
      <w:pPr>
        <w:pStyle w:val="i-numberedlist2indentfo"/>
      </w:pPr>
      <w:r w:rsidRPr="00402935">
        <w:rPr>
          <w:rStyle w:val="i-listitalic"/>
        </w:rPr>
        <w:t xml:space="preserve">Answer: </w:t>
      </w:r>
      <w:r w:rsidRPr="001B753F">
        <w:t xml:space="preserve">When </w:t>
      </w:r>
      <w:r w:rsidR="00B8424F">
        <w:t>β</w:t>
      </w:r>
      <w:r w:rsidRPr="00894A0D">
        <w:rPr>
          <w:rStyle w:val="i-listsuperscript"/>
        </w:rPr>
        <w:t>–</w:t>
      </w:r>
      <w:r w:rsidRPr="001B753F">
        <w:t xml:space="preserve"> decay occurs, a neutron emits an electron and becomes a proton, and so will form the next element in the periodic table, neptunium. </w:t>
      </w:r>
      <w:r w:rsidRPr="001B753F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Pr="001B753F">
        <w:t>(1 mark)</w:t>
      </w:r>
    </w:p>
    <w:p w:rsidR="0042324F" w:rsidRPr="001B753F" w:rsidRDefault="00614EAF" w:rsidP="00614EAF">
      <w:pPr>
        <w:pStyle w:val="i-numberedlist2"/>
      </w:pPr>
      <w:proofErr w:type="gramStart"/>
      <w:r w:rsidRPr="00614EAF">
        <w:rPr>
          <w:rStyle w:val="i-listnumber"/>
        </w:rPr>
        <w:t>b</w:t>
      </w:r>
      <w:proofErr w:type="gramEnd"/>
      <w:r w:rsidRPr="00614EAF">
        <w:rPr>
          <w:rStyle w:val="i-listnumber"/>
        </w:rPr>
        <w:tab/>
      </w:r>
      <w:r w:rsidR="0042324F" w:rsidRPr="001B753F">
        <w:t>What is the additional particle formed during</w:t>
      </w:r>
      <w:r w:rsidR="00C147CF">
        <w:t xml:space="preserve"> β</w:t>
      </w:r>
      <w:r w:rsidR="0042324F" w:rsidRPr="009C4514">
        <w:rPr>
          <w:rStyle w:val="i-listsuperscript"/>
        </w:rPr>
        <w:t>–</w:t>
      </w:r>
      <w:r w:rsidR="0042324F" w:rsidRPr="001B753F">
        <w:t xml:space="preserve"> decay?</w:t>
      </w:r>
    </w:p>
    <w:p w:rsidR="00E5476B" w:rsidRPr="001B753F" w:rsidRDefault="00E5476B" w:rsidP="00E5476B">
      <w:pPr>
        <w:pStyle w:val="i-numberedlist2indentfo"/>
      </w:pPr>
      <w:r w:rsidRPr="00402935">
        <w:rPr>
          <w:rStyle w:val="i-listitalic"/>
        </w:rPr>
        <w:t xml:space="preserve">Answer: </w:t>
      </w:r>
      <w:r w:rsidRPr="001B753F">
        <w:t>An anti</w:t>
      </w:r>
      <w:r w:rsidR="00064782">
        <w:t>neutrino.</w:t>
      </w:r>
      <w:r w:rsidRPr="001B753F">
        <w:tab/>
      </w:r>
      <w:r w:rsidR="004A32C4" w:rsidRPr="001B753F">
        <w:t xml:space="preserve"> </w:t>
      </w:r>
      <w:r w:rsidR="004A32C4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Pr="001B753F">
        <w:t>(1 mark)</w:t>
      </w:r>
    </w:p>
    <w:p w:rsidR="004A32C4" w:rsidRDefault="004A32C4" w:rsidP="00614EAF">
      <w:pPr>
        <w:pStyle w:val="i-numberedlist2"/>
        <w:rPr>
          <w:rStyle w:val="i-listnumber"/>
        </w:rPr>
      </w:pPr>
      <w:r>
        <w:rPr>
          <w:rStyle w:val="i-listnumber"/>
        </w:rPr>
        <w:br w:type="page"/>
      </w:r>
    </w:p>
    <w:p w:rsidR="00A77E7B" w:rsidRPr="001B753F" w:rsidRDefault="00614EAF" w:rsidP="00614EAF">
      <w:pPr>
        <w:pStyle w:val="i-numberedlist2"/>
      </w:pPr>
      <w:proofErr w:type="gramStart"/>
      <w:r w:rsidRPr="00614EAF">
        <w:rPr>
          <w:rStyle w:val="i-listnumber"/>
        </w:rPr>
        <w:lastRenderedPageBreak/>
        <w:t>c</w:t>
      </w:r>
      <w:proofErr w:type="gramEnd"/>
      <w:r w:rsidRPr="00614EAF">
        <w:rPr>
          <w:rStyle w:val="i-listnumber"/>
        </w:rPr>
        <w:tab/>
      </w:r>
      <w:r w:rsidR="00A77E7B" w:rsidRPr="001B753F">
        <w:t>Write the t</w:t>
      </w:r>
      <w:r w:rsidR="004A32C4">
        <w:t>hree</w:t>
      </w:r>
      <w:r w:rsidR="00A77E7B" w:rsidRPr="001B753F">
        <w:t xml:space="preserve"> nuclear equations involved.</w:t>
      </w:r>
    </w:p>
    <w:p w:rsidR="00E5476B" w:rsidRPr="001B753F" w:rsidRDefault="00E5476B" w:rsidP="00E5476B">
      <w:pPr>
        <w:pStyle w:val="i-numberedlist2indentfo"/>
      </w:pPr>
      <w:r w:rsidRPr="00402935">
        <w:rPr>
          <w:rStyle w:val="i-listitalic"/>
        </w:rPr>
        <w:t xml:space="preserve">Answer: </w:t>
      </w:r>
      <w:r w:rsidRPr="00570D44">
        <w:object w:dxaOrig="1920" w:dyaOrig="420">
          <v:shape id="_x0000_i1027" type="#_x0000_t75" style="width:95.65pt;height:20.55pt" o:ole="">
            <v:imagedata r:id="rId13" o:title=""/>
          </v:shape>
          <o:OLEObject Type="Embed" ProgID="Equation.DSMT4" ShapeID="_x0000_i1027" DrawAspect="Content" ObjectID="_1485336515" r:id="rId14"/>
        </w:object>
      </w:r>
      <w:r w:rsidRPr="00DD75AF">
        <w:rPr>
          <w:rStyle w:val="i-notetoDTOchar"/>
        </w:rPr>
        <w:t xml:space="preserve"> </w:t>
      </w:r>
      <w:r w:rsidR="004A32C4">
        <w:rPr>
          <w:rStyle w:val="i-notetoDTOchar"/>
        </w:rPr>
        <w:tab/>
      </w:r>
      <w:r w:rsidR="004A32C4">
        <w:rPr>
          <w:rStyle w:val="i-notetoDTOchar"/>
        </w:rPr>
        <w:tab/>
      </w:r>
      <w:r w:rsidR="004A32C4">
        <w:rPr>
          <w:rStyle w:val="i-notetoDTOchar"/>
        </w:rPr>
        <w:tab/>
      </w:r>
      <w:r w:rsidR="004A32C4">
        <w:rPr>
          <w:rStyle w:val="i-notetoDTOchar"/>
        </w:rPr>
        <w:tab/>
      </w:r>
      <w:r w:rsidR="004A32C4">
        <w:rPr>
          <w:rStyle w:val="i-notetoDTOchar"/>
        </w:rPr>
        <w:tab/>
      </w:r>
      <w:r w:rsidR="004A32C4">
        <w:rPr>
          <w:rStyle w:val="i-notetoDTOchar"/>
        </w:rPr>
        <w:tab/>
      </w:r>
      <w:r w:rsidRPr="001B753F">
        <w:t>(1 mark)</w:t>
      </w:r>
    </w:p>
    <w:p w:rsidR="00E5476B" w:rsidRPr="001B753F" w:rsidRDefault="00E5476B" w:rsidP="00E5476B">
      <w:pPr>
        <w:pStyle w:val="i-numberedlist2indentfo"/>
      </w:pPr>
      <w:r w:rsidRPr="00570D44">
        <w:object w:dxaOrig="2439" w:dyaOrig="420">
          <v:shape id="_x0000_i1028" type="#_x0000_t75" style="width:122.4pt;height:20.55pt" o:ole="">
            <v:imagedata r:id="rId15" o:title=""/>
          </v:shape>
          <o:OLEObject Type="Embed" ProgID="Equation.DSMT4" ShapeID="_x0000_i1028" DrawAspect="Content" ObjectID="_1485336516" r:id="rId16"/>
        </w:object>
      </w:r>
      <w:r w:rsidRPr="001B753F">
        <w:tab/>
      </w:r>
      <w:r w:rsidR="004A32C4" w:rsidRPr="001B753F">
        <w:t xml:space="preserve"> </w:t>
      </w:r>
      <w:r w:rsidR="004A32C4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Pr="001B753F">
        <w:t>(1 mark)</w:t>
      </w:r>
    </w:p>
    <w:p w:rsidR="00E5476B" w:rsidRPr="001B753F" w:rsidRDefault="00E5476B" w:rsidP="00E5476B">
      <w:pPr>
        <w:pStyle w:val="i-numberedlist2indentfo"/>
      </w:pPr>
      <w:r w:rsidRPr="00570D44">
        <w:object w:dxaOrig="2540" w:dyaOrig="420">
          <v:shape id="_x0000_i1029" type="#_x0000_t75" style="width:126.5pt;height:20.55pt" o:ole="">
            <v:imagedata r:id="rId17" o:title=""/>
          </v:shape>
          <o:OLEObject Type="Embed" ProgID="Equation.DSMT4" ShapeID="_x0000_i1029" DrawAspect="Content" ObjectID="_1485336517" r:id="rId18"/>
        </w:object>
      </w:r>
      <w:r w:rsidRPr="001B753F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Pr="001B753F">
        <w:t>(1 mark)</w:t>
      </w:r>
    </w:p>
    <w:p w:rsidR="0042324F" w:rsidRPr="001F2B71" w:rsidRDefault="004A32C4" w:rsidP="001F2B71">
      <w:pPr>
        <w:pStyle w:val="i-numberedlist2"/>
      </w:pPr>
      <w:r w:rsidRPr="001F2B71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85F1F" w:rsidRPr="001F2B71">
        <w:t>(</w:t>
      </w:r>
      <w:r w:rsidR="0042324F" w:rsidRPr="001F2B71">
        <w:t xml:space="preserve">5 </w:t>
      </w:r>
      <w:r w:rsidR="00585F1F" w:rsidRPr="001F2B71">
        <w:t>marks)</w:t>
      </w:r>
    </w:p>
    <w:p w:rsidR="004A32C4" w:rsidRDefault="004A32C4" w:rsidP="009C4514">
      <w:pPr>
        <w:pStyle w:val="i-numberedlist1"/>
        <w:rPr>
          <w:rStyle w:val="i-listnumber"/>
        </w:rPr>
      </w:pPr>
    </w:p>
    <w:p w:rsidR="004A32C4" w:rsidRDefault="0001304F" w:rsidP="009C4514">
      <w:pPr>
        <w:pStyle w:val="i-numberedlist1"/>
        <w:rPr>
          <w:rFonts w:ascii="Times New Roman" w:hAnsi="Times New Roman"/>
          <w:b/>
          <w:sz w:val="24"/>
          <w:szCs w:val="24"/>
        </w:rPr>
      </w:pPr>
      <w:r w:rsidRPr="00614EAF">
        <w:rPr>
          <w:rStyle w:val="i-listnumber"/>
        </w:rPr>
        <w:t>7</w:t>
      </w:r>
      <w:r w:rsidRPr="00614EAF">
        <w:rPr>
          <w:rStyle w:val="i-listnumber"/>
        </w:rPr>
        <w:tab/>
      </w:r>
      <w:r w:rsidR="007F36B4" w:rsidRPr="001B753F">
        <w:t>For nuclear fusion power without generation of neutrons, the hydrogen</w:t>
      </w:r>
      <w:r w:rsidR="009C4514">
        <w:t>–</w:t>
      </w:r>
      <w:r w:rsidR="007F36B4" w:rsidRPr="001B753F">
        <w:t>boron reaction is the most promis</w:t>
      </w:r>
      <w:r w:rsidR="004A32C4">
        <w:t>ing. The reaction is as follows</w:t>
      </w:r>
      <w:proofErr w:type="gramStart"/>
      <w:r w:rsidR="004A32C4">
        <w:t>:</w:t>
      </w:r>
      <w:r w:rsidR="009C4514">
        <w:br/>
      </w:r>
      <w:r w:rsidR="007F36B4" w:rsidRPr="00570D44">
        <w:rPr>
          <w:rFonts w:ascii="Times New Roman" w:hAnsi="Times New Roman"/>
          <w:b/>
          <w:sz w:val="24"/>
          <w:szCs w:val="24"/>
        </w:rPr>
        <w:object w:dxaOrig="1620" w:dyaOrig="420">
          <v:shape id="_x0000_i1030" type="#_x0000_t75" style="width:81.25pt;height:20.55pt" o:ole="">
            <v:imagedata r:id="rId19" o:title=""/>
          </v:shape>
          <o:OLEObject Type="Embed" ProgID="Equation.DSMT4" ShapeID="_x0000_i1030" DrawAspect="Content" ObjectID="_1485336518" r:id="rId20"/>
        </w:object>
      </w:r>
      <w:r w:rsidR="004A32C4">
        <w:rPr>
          <w:rFonts w:ascii="Times New Roman" w:hAnsi="Times New Roman"/>
          <w:b/>
          <w:sz w:val="24"/>
          <w:szCs w:val="24"/>
        </w:rPr>
        <w:t>.</w:t>
      </w:r>
      <w:proofErr w:type="gramEnd"/>
    </w:p>
    <w:p w:rsidR="009C4514" w:rsidRDefault="007F36B4" w:rsidP="004A32C4">
      <w:pPr>
        <w:pStyle w:val="i-numberedlist1"/>
        <w:ind w:firstLine="0"/>
        <w:rPr>
          <w:rStyle w:val="i-listnumber"/>
        </w:rPr>
      </w:pPr>
      <w:r w:rsidRPr="00614EAF">
        <w:t xml:space="preserve">The atomic mass units of boron-11 and a proton are </w:t>
      </w:r>
      <w:r w:rsidR="00E63E7F" w:rsidRPr="00614EAF">
        <w:t>11.0093</w:t>
      </w:r>
      <w:r w:rsidR="004A32C4">
        <w:t xml:space="preserve"> u and 1.0078 u </w:t>
      </w:r>
      <w:r w:rsidR="00E63E7F" w:rsidRPr="00614EAF">
        <w:t>respectively and 1</w:t>
      </w:r>
      <w:r w:rsidR="00971095">
        <w:t xml:space="preserve"> </w:t>
      </w:r>
      <w:r w:rsidR="00E63E7F" w:rsidRPr="00614EAF">
        <w:t>u is equivalent to 1.6605</w:t>
      </w:r>
      <w:r w:rsidR="00971095">
        <w:t xml:space="preserve"> </w:t>
      </w:r>
      <w:r w:rsidR="0001304F" w:rsidRPr="00614EAF">
        <w:t>×</w:t>
      </w:r>
      <w:r w:rsidR="00971095">
        <w:t xml:space="preserve"> </w:t>
      </w:r>
      <w:r w:rsidR="00E63E7F" w:rsidRPr="00614EAF">
        <w:t>10</w:t>
      </w:r>
      <w:r w:rsidR="00E63E7F" w:rsidRPr="009C4514">
        <w:rPr>
          <w:rStyle w:val="i-listsuperscript"/>
        </w:rPr>
        <w:t>–27</w:t>
      </w:r>
      <w:r w:rsidR="00971095">
        <w:t xml:space="preserve"> </w:t>
      </w:r>
      <w:r w:rsidR="003D71CD">
        <w:t>kg</w:t>
      </w:r>
      <w:r w:rsidR="00E63E7F" w:rsidRPr="00614EAF">
        <w:t>. The speed of light is</w:t>
      </w:r>
      <w:r w:rsidR="00E63E7F" w:rsidRPr="001B753F">
        <w:t xml:space="preserve"> 3.00</w:t>
      </w:r>
      <w:r w:rsidR="00971095">
        <w:t xml:space="preserve"> </w:t>
      </w:r>
      <w:r w:rsidR="0001304F" w:rsidRPr="001B753F">
        <w:t>×</w:t>
      </w:r>
      <w:r w:rsidR="00971095">
        <w:t xml:space="preserve"> </w:t>
      </w:r>
      <w:r w:rsidR="00E63E7F" w:rsidRPr="001B753F">
        <w:t>10</w:t>
      </w:r>
      <w:r w:rsidR="00E63E7F" w:rsidRPr="009C4514">
        <w:rPr>
          <w:rStyle w:val="i-listsuperscript"/>
        </w:rPr>
        <w:t>8</w:t>
      </w:r>
      <w:r w:rsidR="00971095">
        <w:t xml:space="preserve"> </w:t>
      </w:r>
      <w:r w:rsidR="00E63E7F" w:rsidRPr="001B753F">
        <w:t>m</w:t>
      </w:r>
      <w:r w:rsidR="00971095">
        <w:t xml:space="preserve"> </w:t>
      </w:r>
      <w:r w:rsidR="00E63E7F" w:rsidRPr="001B753F">
        <w:t>s</w:t>
      </w:r>
      <w:r w:rsidR="00E63E7F" w:rsidRPr="009C4514">
        <w:rPr>
          <w:rStyle w:val="i-listsuperscript"/>
        </w:rPr>
        <w:t>–</w:t>
      </w:r>
      <w:r w:rsidR="0001304F" w:rsidRPr="009C4514">
        <w:rPr>
          <w:rStyle w:val="i-listsuperscript"/>
        </w:rPr>
        <w:t>1</w:t>
      </w:r>
      <w:r w:rsidR="009C4514" w:rsidRPr="009C4514">
        <w:t>.</w:t>
      </w:r>
    </w:p>
    <w:p w:rsidR="008654D5" w:rsidRPr="001B753F" w:rsidRDefault="009C4514" w:rsidP="009C4514">
      <w:pPr>
        <w:pStyle w:val="i-numberedlist2"/>
      </w:pPr>
      <w:proofErr w:type="spellStart"/>
      <w:proofErr w:type="gramStart"/>
      <w:r w:rsidRPr="00614EAF">
        <w:rPr>
          <w:rStyle w:val="i-listnumber"/>
        </w:rPr>
        <w:t>a</w:t>
      </w:r>
      <w:proofErr w:type="spellEnd"/>
      <w:proofErr w:type="gramEnd"/>
      <w:r w:rsidRPr="00614EAF">
        <w:rPr>
          <w:rStyle w:val="i-listnumber"/>
        </w:rPr>
        <w:tab/>
      </w:r>
      <w:r w:rsidR="008654D5" w:rsidRPr="001B753F">
        <w:t>What, by definition, is the atomic mass unit, and hence the mass of carbon-12?</w:t>
      </w:r>
    </w:p>
    <w:p w:rsidR="00E5476B" w:rsidRPr="001B753F" w:rsidRDefault="00E5476B" w:rsidP="00A247D4">
      <w:pPr>
        <w:pStyle w:val="i-numberedlist2indentfo"/>
      </w:pPr>
      <w:r w:rsidRPr="00402935">
        <w:rPr>
          <w:rStyle w:val="i-listitalic"/>
        </w:rPr>
        <w:t xml:space="preserve">Answer: </w:t>
      </w:r>
      <w:r w:rsidRPr="001B753F">
        <w:t>Mass of carbon-12</w:t>
      </w:r>
      <w:r w:rsidR="00971095">
        <w:t xml:space="preserve"> </w:t>
      </w:r>
      <w:r w:rsidRPr="001B753F">
        <w:t>=</w:t>
      </w:r>
      <w:r w:rsidR="00971095">
        <w:t xml:space="preserve"> </w:t>
      </w:r>
      <w:r w:rsidRPr="001B753F">
        <w:t>1.0000</w:t>
      </w:r>
      <w:r w:rsidR="00971095">
        <w:t xml:space="preserve"> </w:t>
      </w:r>
      <w:r w:rsidRPr="001B753F">
        <w:t>u by definition.</w:t>
      </w:r>
      <w:r w:rsidRPr="001B753F">
        <w:tab/>
      </w:r>
      <w:r w:rsidR="004A32C4" w:rsidRPr="001B753F">
        <w:t xml:space="preserve"> </w:t>
      </w:r>
      <w:r w:rsidR="004A32C4">
        <w:tab/>
      </w:r>
      <w:r w:rsidRPr="001B753F">
        <w:t>(1 mark)</w:t>
      </w:r>
      <w:r w:rsidRPr="00D87855">
        <w:rPr>
          <w:rStyle w:val="i-notetoDTOchar"/>
        </w:rPr>
        <w:t xml:space="preserve"> </w:t>
      </w:r>
    </w:p>
    <w:p w:rsidR="00E63E7F" w:rsidRPr="00614EAF" w:rsidRDefault="009C4514" w:rsidP="00614EAF">
      <w:pPr>
        <w:pStyle w:val="i-numberedlist2"/>
      </w:pPr>
      <w:proofErr w:type="gramStart"/>
      <w:r w:rsidRPr="00614EAF">
        <w:rPr>
          <w:rStyle w:val="i-listnumber"/>
        </w:rPr>
        <w:t>b</w:t>
      </w:r>
      <w:proofErr w:type="gramEnd"/>
      <w:r w:rsidRPr="00614EAF">
        <w:rPr>
          <w:rStyle w:val="i-listnumber"/>
        </w:rPr>
        <w:tab/>
      </w:r>
      <w:r w:rsidR="00E63E7F" w:rsidRPr="00614EAF">
        <w:t>Find the mass defect in unified mass units and in</w:t>
      </w:r>
      <w:r w:rsidR="001F2B71">
        <w:t xml:space="preserve"> </w:t>
      </w:r>
      <w:r w:rsidR="003D71CD">
        <w:t>k</w:t>
      </w:r>
      <w:r w:rsidR="001F2B71">
        <w:t>ilo</w:t>
      </w:r>
      <w:r w:rsidR="003D71CD">
        <w:t>g</w:t>
      </w:r>
      <w:r w:rsidR="001F2B71">
        <w:t>rams</w:t>
      </w:r>
      <w:r w:rsidR="00E63E7F" w:rsidRPr="00614EAF">
        <w:t>.</w:t>
      </w:r>
    </w:p>
    <w:p w:rsidR="004A32C4" w:rsidRDefault="00E5476B" w:rsidP="00E5476B">
      <w:pPr>
        <w:pStyle w:val="i-numberedlist2indentfo"/>
      </w:pPr>
      <w:r w:rsidRPr="00402935">
        <w:rPr>
          <w:rStyle w:val="i-listitalic"/>
        </w:rPr>
        <w:t xml:space="preserve">Answer: </w:t>
      </w:r>
      <w:r w:rsidRPr="001B753F">
        <w:t>Mass defect</w:t>
      </w:r>
      <w:r w:rsidR="00971095">
        <w:t xml:space="preserve"> </w:t>
      </w:r>
      <w:r w:rsidRPr="001B753F">
        <w:t>=</w:t>
      </w:r>
      <w:r w:rsidR="00971095">
        <w:t xml:space="preserve"> </w:t>
      </w:r>
      <w:r w:rsidRPr="001B753F">
        <w:t>11.0093</w:t>
      </w:r>
      <w:r w:rsidR="004A32C4">
        <w:t xml:space="preserve"> u</w:t>
      </w:r>
      <w:r w:rsidR="00971095">
        <w:t xml:space="preserve"> </w:t>
      </w:r>
      <w:r w:rsidRPr="001B753F">
        <w:t>+</w:t>
      </w:r>
      <w:r w:rsidR="00971095">
        <w:t xml:space="preserve"> </w:t>
      </w:r>
      <w:r w:rsidRPr="001B753F">
        <w:t>1.0078</w:t>
      </w:r>
      <w:r w:rsidR="004A32C4">
        <w:t xml:space="preserve"> u</w:t>
      </w:r>
      <w:r w:rsidR="00971095">
        <w:t xml:space="preserve"> </w:t>
      </w:r>
      <w:r w:rsidRPr="001B753F">
        <w:t>–</w:t>
      </w:r>
      <w:r w:rsidR="00971095">
        <w:t xml:space="preserve"> </w:t>
      </w:r>
      <w:r w:rsidRPr="001B753F">
        <w:t>12.0000</w:t>
      </w:r>
      <w:r w:rsidR="00971095">
        <w:t xml:space="preserve"> </w:t>
      </w:r>
      <w:r w:rsidR="004A32C4">
        <w:t xml:space="preserve">u </w:t>
      </w:r>
      <w:r w:rsidRPr="001B753F">
        <w:t>=</w:t>
      </w:r>
      <w:r w:rsidR="00971095">
        <w:t xml:space="preserve"> </w:t>
      </w:r>
      <w:r w:rsidRPr="001B753F">
        <w:t>0.0171</w:t>
      </w:r>
      <w:r w:rsidR="00971095">
        <w:t xml:space="preserve"> </w:t>
      </w:r>
      <w:r w:rsidRPr="001B753F">
        <w:t>u</w:t>
      </w:r>
      <w:r w:rsidRPr="001B753F">
        <w:tab/>
      </w:r>
      <w:r w:rsidR="004A32C4" w:rsidRPr="001B753F">
        <w:t xml:space="preserve"> </w:t>
      </w:r>
    </w:p>
    <w:p w:rsidR="00E5476B" w:rsidRPr="001B753F" w:rsidRDefault="00E5476B" w:rsidP="004A32C4">
      <w:pPr>
        <w:pStyle w:val="i-numberedlist2indentfo"/>
        <w:ind w:left="7200" w:firstLine="720"/>
      </w:pPr>
      <w:r w:rsidRPr="001B753F">
        <w:t>(1 mark)</w:t>
      </w:r>
    </w:p>
    <w:p w:rsidR="004A32C4" w:rsidRDefault="00E5476B" w:rsidP="00E5476B">
      <w:pPr>
        <w:pStyle w:val="i-numberedlist2indentfo"/>
      </w:pPr>
      <w:r w:rsidRPr="001B753F">
        <w:t>Mass defect</w:t>
      </w:r>
      <w:r w:rsidR="00971095">
        <w:t xml:space="preserve"> </w:t>
      </w:r>
      <w:r w:rsidRPr="001B753F">
        <w:t>=</w:t>
      </w:r>
      <w:r w:rsidR="00971095">
        <w:t xml:space="preserve"> </w:t>
      </w:r>
      <w:r w:rsidRPr="001B753F">
        <w:t>0.0171</w:t>
      </w:r>
      <w:r w:rsidR="004A32C4">
        <w:t xml:space="preserve"> u</w:t>
      </w:r>
      <w:r w:rsidR="00971095">
        <w:t xml:space="preserve"> </w:t>
      </w:r>
      <w:r w:rsidRPr="001B753F">
        <w:t>×</w:t>
      </w:r>
      <w:r w:rsidR="00971095">
        <w:t xml:space="preserve"> </w:t>
      </w:r>
      <w:r w:rsidRPr="001B753F">
        <w:t>1.6605</w:t>
      </w:r>
      <w:r w:rsidR="004A32C4">
        <w:t xml:space="preserve"> kg u</w:t>
      </w:r>
      <w:r w:rsidR="004A32C4" w:rsidRPr="004A32C4">
        <w:rPr>
          <w:vertAlign w:val="superscript"/>
        </w:rPr>
        <w:t>–1</w:t>
      </w:r>
      <w:r w:rsidR="00971095">
        <w:t xml:space="preserve"> </w:t>
      </w:r>
      <w:r w:rsidRPr="001B753F">
        <w:t>×</w:t>
      </w:r>
      <w:r w:rsidR="00971095">
        <w:t xml:space="preserve"> </w:t>
      </w:r>
      <w:r w:rsidRPr="001B753F">
        <w:t>10</w:t>
      </w:r>
      <w:r w:rsidRPr="00894A0D">
        <w:rPr>
          <w:rStyle w:val="i-listsuperscript"/>
        </w:rPr>
        <w:t>–27</w:t>
      </w:r>
      <w:r w:rsidR="00971095">
        <w:t xml:space="preserve"> </w:t>
      </w:r>
      <w:r>
        <w:t>≈</w:t>
      </w:r>
      <w:r w:rsidR="00971095">
        <w:t xml:space="preserve"> </w:t>
      </w:r>
      <w:r w:rsidR="004A32C4">
        <w:t>2.8395</w:t>
      </w:r>
      <w:r w:rsidR="00971095">
        <w:t xml:space="preserve"> </w:t>
      </w:r>
      <w:r w:rsidRPr="001B753F">
        <w:t>×</w:t>
      </w:r>
      <w:r w:rsidR="00971095">
        <w:t xml:space="preserve"> </w:t>
      </w:r>
      <w:r w:rsidRPr="001B753F">
        <w:t>10</w:t>
      </w:r>
      <w:r w:rsidRPr="00894A0D">
        <w:rPr>
          <w:rStyle w:val="i-listsuperscript"/>
        </w:rPr>
        <w:t>–29</w:t>
      </w:r>
      <w:r w:rsidR="00971095">
        <w:t xml:space="preserve"> </w:t>
      </w:r>
      <w:r>
        <w:t>kg</w:t>
      </w:r>
      <w:r w:rsidRPr="001B753F">
        <w:tab/>
      </w:r>
    </w:p>
    <w:p w:rsidR="00E5476B" w:rsidRPr="001B753F" w:rsidRDefault="004A32C4" w:rsidP="00E5476B">
      <w:pPr>
        <w:pStyle w:val="i-numberedlist2indentfo"/>
      </w:pPr>
      <w:r w:rsidRPr="001B753F">
        <w:t xml:space="preserve"> </w:t>
      </w:r>
      <w:r w:rsidR="00E5476B" w:rsidRPr="001B753F">
        <w:t>(1 mark)</w:t>
      </w:r>
    </w:p>
    <w:p w:rsidR="00E63E7F" w:rsidRPr="00614EAF" w:rsidRDefault="009C4514" w:rsidP="00614EAF">
      <w:pPr>
        <w:pStyle w:val="i-numberedlist2"/>
      </w:pPr>
      <w:proofErr w:type="gramStart"/>
      <w:r w:rsidRPr="00614EAF">
        <w:rPr>
          <w:rStyle w:val="i-listnumber"/>
        </w:rPr>
        <w:t>c</w:t>
      </w:r>
      <w:proofErr w:type="gramEnd"/>
      <w:r w:rsidRPr="00614EAF">
        <w:rPr>
          <w:rStyle w:val="i-listnumber"/>
        </w:rPr>
        <w:tab/>
      </w:r>
      <w:r w:rsidR="00E63E7F" w:rsidRPr="00614EAF">
        <w:t>How much energy is released</w:t>
      </w:r>
      <w:r w:rsidR="00406AA7" w:rsidRPr="00614EAF">
        <w:t xml:space="preserve"> if one boron</w:t>
      </w:r>
      <w:r>
        <w:t xml:space="preserve"> nuclide combines with a proton?</w:t>
      </w:r>
    </w:p>
    <w:p w:rsidR="00E52852" w:rsidRPr="001B753F" w:rsidRDefault="00E5476B" w:rsidP="00A247D4">
      <w:pPr>
        <w:pStyle w:val="i-numberedlist2indentfo"/>
      </w:pPr>
      <w:r w:rsidRPr="00402935">
        <w:rPr>
          <w:rStyle w:val="i-listitalic"/>
        </w:rPr>
        <w:t xml:space="preserve">Answer: </w:t>
      </w:r>
      <w:r w:rsidR="00C147CF">
        <w:t>Δ</w:t>
      </w:r>
      <w:r w:rsidRPr="00894A0D">
        <w:rPr>
          <w:rStyle w:val="i-listitalic"/>
        </w:rPr>
        <w:t>E</w:t>
      </w:r>
      <w:r w:rsidR="00971095">
        <w:t xml:space="preserve"> </w:t>
      </w:r>
      <w:r w:rsidRPr="001B753F">
        <w:t>=</w:t>
      </w:r>
      <w:r w:rsidR="00971095">
        <w:t xml:space="preserve"> </w:t>
      </w:r>
      <w:r w:rsidRPr="001B753F">
        <w:t>(</w:t>
      </w:r>
      <w:proofErr w:type="spellStart"/>
      <w:r w:rsidR="00C147CF">
        <w:t>Δ</w:t>
      </w:r>
      <w:r w:rsidRPr="00894A0D">
        <w:rPr>
          <w:rStyle w:val="i-listitalic"/>
        </w:rPr>
        <w:t>m</w:t>
      </w:r>
      <w:proofErr w:type="spellEnd"/>
      <w:proofErr w:type="gramStart"/>
      <w:r w:rsidRPr="001B753F">
        <w:t>)</w:t>
      </w:r>
      <w:r w:rsidRPr="00894A0D">
        <w:rPr>
          <w:rStyle w:val="i-listitalic"/>
        </w:rPr>
        <w:t>c</w:t>
      </w:r>
      <w:r w:rsidRPr="00894A0D">
        <w:rPr>
          <w:rStyle w:val="i-listsuperscript"/>
        </w:rPr>
        <w:t>2</w:t>
      </w:r>
      <w:proofErr w:type="gramEnd"/>
      <w:r w:rsidR="00971095">
        <w:t xml:space="preserve"> </w:t>
      </w:r>
      <w:r w:rsidRPr="001B753F">
        <w:t>=</w:t>
      </w:r>
      <w:r w:rsidR="00971095">
        <w:t xml:space="preserve"> </w:t>
      </w:r>
      <w:r w:rsidR="004A32C4">
        <w:t>2.8395</w:t>
      </w:r>
      <w:r w:rsidR="00971095">
        <w:t xml:space="preserve"> </w:t>
      </w:r>
      <w:r w:rsidRPr="001B753F">
        <w:t>×</w:t>
      </w:r>
      <w:r w:rsidR="00971095">
        <w:t xml:space="preserve"> </w:t>
      </w:r>
      <w:r w:rsidRPr="001B753F">
        <w:t>10</w:t>
      </w:r>
      <w:r w:rsidRPr="00894A0D">
        <w:rPr>
          <w:rStyle w:val="i-listsuperscript"/>
        </w:rPr>
        <w:t>–29</w:t>
      </w:r>
      <w:r w:rsidR="004A32C4">
        <w:t xml:space="preserve"> kg </w:t>
      </w:r>
      <w:r w:rsidRPr="001B753F">
        <w:t>×</w:t>
      </w:r>
      <w:r w:rsidR="00971095">
        <w:t xml:space="preserve"> </w:t>
      </w:r>
      <w:r w:rsidRPr="001B753F">
        <w:t>(3.00</w:t>
      </w:r>
      <w:r w:rsidR="00971095">
        <w:t xml:space="preserve"> </w:t>
      </w:r>
      <w:r w:rsidRPr="001B753F">
        <w:t>×</w:t>
      </w:r>
      <w:r w:rsidR="00971095">
        <w:t xml:space="preserve"> </w:t>
      </w:r>
      <w:r w:rsidRPr="001B753F">
        <w:t>10</w:t>
      </w:r>
      <w:r w:rsidRPr="00894A0D">
        <w:rPr>
          <w:rStyle w:val="i-listsuperscript"/>
        </w:rPr>
        <w:t>8</w:t>
      </w:r>
      <w:r w:rsidR="004A32C4">
        <w:rPr>
          <w:rStyle w:val="i-listsuperscript"/>
        </w:rPr>
        <w:t xml:space="preserve"> </w:t>
      </w:r>
      <w:r w:rsidR="004A32C4" w:rsidRPr="004A32C4">
        <w:rPr>
          <w:rStyle w:val="i-listsuperscript"/>
          <w:vertAlign w:val="baseline"/>
        </w:rPr>
        <w:t>m s</w:t>
      </w:r>
      <w:r w:rsidR="004A32C4">
        <w:rPr>
          <w:rStyle w:val="i-listsuperscript"/>
        </w:rPr>
        <w:t>–1</w:t>
      </w:r>
      <w:r w:rsidRPr="001B753F">
        <w:t>)</w:t>
      </w:r>
      <w:r w:rsidRPr="00894A0D">
        <w:rPr>
          <w:rStyle w:val="i-listsuperscript"/>
        </w:rPr>
        <w:t>2</w:t>
      </w:r>
      <w:r w:rsidR="00971095">
        <w:t xml:space="preserve"> </w:t>
      </w:r>
      <w:r>
        <w:t>≈</w:t>
      </w:r>
      <w:r w:rsidR="00971095">
        <w:t xml:space="preserve"> </w:t>
      </w:r>
      <w:r w:rsidRPr="001B753F">
        <w:t>2.5556</w:t>
      </w:r>
      <w:r w:rsidR="00971095">
        <w:t xml:space="preserve"> </w:t>
      </w:r>
      <w:r w:rsidRPr="001B753F">
        <w:t>×</w:t>
      </w:r>
      <w:r w:rsidR="00971095">
        <w:t xml:space="preserve"> </w:t>
      </w:r>
      <w:r w:rsidRPr="001B753F">
        <w:t>10</w:t>
      </w:r>
      <w:r w:rsidRPr="00894A0D">
        <w:rPr>
          <w:rStyle w:val="i-listsuperscript"/>
        </w:rPr>
        <w:t>–12</w:t>
      </w:r>
      <w:r w:rsidR="00971095">
        <w:t xml:space="preserve"> </w:t>
      </w:r>
      <w:r>
        <w:t>J</w:t>
      </w:r>
      <w:r w:rsidRPr="001B753F">
        <w:tab/>
      </w:r>
      <w:r w:rsidR="004A32C4" w:rsidRPr="001B753F">
        <w:t xml:space="preserve"> </w:t>
      </w:r>
      <w:r w:rsidR="004A32C4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Pr="001B753F">
        <w:t>(1 mark)</w:t>
      </w:r>
    </w:p>
    <w:p w:rsidR="00406AA7" w:rsidRPr="00614EAF" w:rsidRDefault="009C4514" w:rsidP="00614EAF">
      <w:pPr>
        <w:pStyle w:val="i-numberedlist2"/>
      </w:pPr>
      <w:proofErr w:type="gramStart"/>
      <w:r w:rsidRPr="009C4514">
        <w:rPr>
          <w:rStyle w:val="i-listnumber"/>
        </w:rPr>
        <w:t>d</w:t>
      </w:r>
      <w:proofErr w:type="gramEnd"/>
      <w:r>
        <w:tab/>
      </w:r>
      <w:r w:rsidR="00406AA7" w:rsidRPr="00614EAF">
        <w:t>How much energy is released if 100</w:t>
      </w:r>
      <w:r w:rsidR="00971095">
        <w:t xml:space="preserve"> </w:t>
      </w:r>
      <w:r w:rsidR="0001304F" w:rsidRPr="00614EAF">
        <w:t xml:space="preserve">g </w:t>
      </w:r>
      <w:r w:rsidR="00406AA7" w:rsidRPr="00614EAF">
        <w:t>of boron reacts?</w:t>
      </w:r>
    </w:p>
    <w:p w:rsidR="00E5476B" w:rsidRPr="001B753F" w:rsidRDefault="00E5476B" w:rsidP="00E5476B">
      <w:pPr>
        <w:pStyle w:val="i-numberedlist2indentfo"/>
      </w:pPr>
      <w:r w:rsidRPr="00402935">
        <w:rPr>
          <w:rStyle w:val="i-listitalic"/>
        </w:rPr>
        <w:t xml:space="preserve">Answer: </w:t>
      </w:r>
      <w:r w:rsidRPr="001B753F">
        <w:t>If 1</w:t>
      </w:r>
      <w:r w:rsidR="00971095">
        <w:t xml:space="preserve"> </w:t>
      </w:r>
      <w:r w:rsidRPr="001B753F">
        <w:t>u</w:t>
      </w:r>
      <w:r w:rsidR="00971095">
        <w:t xml:space="preserve"> </w:t>
      </w:r>
      <w:r w:rsidRPr="001B753F">
        <w:t>=</w:t>
      </w:r>
      <w:r w:rsidR="00971095">
        <w:t xml:space="preserve"> </w:t>
      </w:r>
      <w:r w:rsidRPr="001B753F">
        <w:t>1.6605</w:t>
      </w:r>
      <w:r w:rsidR="00971095">
        <w:t xml:space="preserve"> </w:t>
      </w:r>
      <w:r w:rsidRPr="001B753F">
        <w:t>×</w:t>
      </w:r>
      <w:r w:rsidR="00971095">
        <w:t xml:space="preserve"> </w:t>
      </w:r>
      <w:r w:rsidRPr="001B753F">
        <w:t>10</w:t>
      </w:r>
      <w:r w:rsidRPr="00894A0D">
        <w:rPr>
          <w:rStyle w:val="i-listsuperscript"/>
        </w:rPr>
        <w:t>–27</w:t>
      </w:r>
      <w:r w:rsidR="00971095">
        <w:t xml:space="preserve"> </w:t>
      </w:r>
      <w:r>
        <w:t>kg</w:t>
      </w:r>
      <w:r w:rsidRPr="001B753F">
        <w:t>, then 1</w:t>
      </w:r>
      <w:r w:rsidR="00971095">
        <w:t xml:space="preserve"> </w:t>
      </w:r>
      <w:r>
        <w:t>kg</w:t>
      </w:r>
      <w:r w:rsidR="00971095">
        <w:t xml:space="preserve"> </w:t>
      </w:r>
      <w:r w:rsidRPr="001B753F">
        <w:t>=</w:t>
      </w:r>
      <w:r w:rsidR="00971095">
        <w:t xml:space="preserve"> </w:t>
      </w:r>
      <w:r w:rsidRPr="001B753F">
        <w:t>6.0223</w:t>
      </w:r>
      <w:r w:rsidR="00971095">
        <w:t xml:space="preserve"> </w:t>
      </w:r>
      <w:r w:rsidRPr="001B753F">
        <w:t>×</w:t>
      </w:r>
      <w:r w:rsidR="00971095">
        <w:t xml:space="preserve"> </w:t>
      </w:r>
      <w:r w:rsidRPr="001B753F">
        <w:t>10</w:t>
      </w:r>
      <w:r w:rsidRPr="00894A0D">
        <w:rPr>
          <w:rStyle w:val="i-listsuperscript"/>
        </w:rPr>
        <w:t>26</w:t>
      </w:r>
      <w:r w:rsidR="00971095">
        <w:t xml:space="preserve"> </w:t>
      </w:r>
      <w:r>
        <w:t>u</w:t>
      </w:r>
    </w:p>
    <w:p w:rsidR="00E5476B" w:rsidRPr="001B753F" w:rsidRDefault="00E5476B" w:rsidP="00E5476B">
      <w:pPr>
        <w:pStyle w:val="i-numberedlist2indentfo"/>
      </w:pPr>
      <w:r w:rsidRPr="001B753F">
        <w:t>100</w:t>
      </w:r>
      <w:r w:rsidR="00971095">
        <w:t xml:space="preserve"> </w:t>
      </w:r>
      <w:r w:rsidRPr="001B753F">
        <w:t>g</w:t>
      </w:r>
      <w:r w:rsidR="00971095">
        <w:t xml:space="preserve"> </w:t>
      </w:r>
      <w:r w:rsidRPr="001B753F">
        <w:t>=</w:t>
      </w:r>
      <w:r w:rsidR="00971095">
        <w:t xml:space="preserve"> </w:t>
      </w:r>
      <w:r w:rsidRPr="001B753F">
        <w:t>6.0223</w:t>
      </w:r>
      <w:r w:rsidR="00971095">
        <w:t xml:space="preserve"> </w:t>
      </w:r>
      <w:r w:rsidRPr="001B753F">
        <w:t>×</w:t>
      </w:r>
      <w:r w:rsidR="00971095">
        <w:t xml:space="preserve"> </w:t>
      </w:r>
      <w:r w:rsidRPr="001B753F">
        <w:t>10</w:t>
      </w:r>
      <w:r w:rsidRPr="00894A0D">
        <w:rPr>
          <w:rStyle w:val="i-listsuperscript"/>
        </w:rPr>
        <w:t>25</w:t>
      </w:r>
      <w:r w:rsidR="00971095">
        <w:t xml:space="preserve"> </w:t>
      </w:r>
      <w:r>
        <w:t>u</w:t>
      </w:r>
    </w:p>
    <w:p w:rsidR="00E5476B" w:rsidRPr="001B753F" w:rsidRDefault="00E5476B" w:rsidP="00E5476B">
      <w:pPr>
        <w:pStyle w:val="i-numberedlist2indentfo"/>
      </w:pPr>
      <w:r w:rsidRPr="001B753F">
        <w:t>1 boron nuclide has mass 11.0093</w:t>
      </w:r>
      <w:r w:rsidR="00971095">
        <w:t xml:space="preserve"> </w:t>
      </w:r>
      <w:r>
        <w:t>u</w:t>
      </w:r>
    </w:p>
    <w:p w:rsidR="00E5476B" w:rsidRPr="001B753F" w:rsidRDefault="004A32C4" w:rsidP="00E5476B">
      <w:pPr>
        <w:pStyle w:val="i-numberedlist2indentfo"/>
      </w:pPr>
      <w:r>
        <w:t>Number of boron nuclides =</w:t>
      </w:r>
      <w:r w:rsidR="00E5476B" w:rsidRPr="001B753F">
        <w:t xml:space="preserve"> 6.0223</w:t>
      </w:r>
      <w:r w:rsidR="00971095">
        <w:t xml:space="preserve"> </w:t>
      </w:r>
      <w:r w:rsidR="00E5476B" w:rsidRPr="001B753F">
        <w:t>×</w:t>
      </w:r>
      <w:r w:rsidR="00971095">
        <w:t xml:space="preserve"> </w:t>
      </w:r>
      <w:r w:rsidR="00E5476B" w:rsidRPr="001B753F">
        <w:t>10</w:t>
      </w:r>
      <w:r w:rsidR="00E5476B" w:rsidRPr="00894A0D">
        <w:rPr>
          <w:rStyle w:val="i-listsuperscript"/>
        </w:rPr>
        <w:t>25</w:t>
      </w:r>
      <w:r w:rsidR="00971095">
        <w:t xml:space="preserve"> </w:t>
      </w:r>
      <w:r w:rsidR="00E5476B">
        <w:t>÷</w:t>
      </w:r>
      <w:r w:rsidR="00971095">
        <w:t xml:space="preserve"> </w:t>
      </w:r>
      <w:r w:rsidR="00E5476B" w:rsidRPr="001B753F">
        <w:t>11.0093</w:t>
      </w:r>
      <w:r w:rsidR="00971095">
        <w:t xml:space="preserve"> </w:t>
      </w:r>
      <w:r w:rsidR="00E5476B">
        <w:t>≈</w:t>
      </w:r>
      <w:r w:rsidR="00971095">
        <w:t xml:space="preserve"> </w:t>
      </w:r>
      <w:r w:rsidR="00E5476B" w:rsidRPr="001B753F">
        <w:t>5.4702</w:t>
      </w:r>
      <w:r w:rsidR="00971095">
        <w:t xml:space="preserve"> </w:t>
      </w:r>
      <w:r w:rsidR="00E5476B" w:rsidRPr="001B753F">
        <w:t>×</w:t>
      </w:r>
      <w:r w:rsidR="00971095">
        <w:t xml:space="preserve"> </w:t>
      </w:r>
      <w:r w:rsidR="00E5476B" w:rsidRPr="001B753F">
        <w:t>10</w:t>
      </w:r>
      <w:r w:rsidR="00E5476B" w:rsidRPr="00894A0D">
        <w:rPr>
          <w:rStyle w:val="i-listsuperscript"/>
        </w:rPr>
        <w:t>2</w:t>
      </w:r>
      <w:r>
        <w:rPr>
          <w:rStyle w:val="i-listsuperscript"/>
        </w:rPr>
        <w:t>4</w:t>
      </w:r>
      <w:r>
        <w:tab/>
      </w:r>
      <w:r>
        <w:tab/>
      </w:r>
      <w:r>
        <w:tab/>
      </w:r>
      <w:r w:rsidR="00E5476B" w:rsidRPr="001B753F">
        <w:tab/>
      </w:r>
      <w:r w:rsidRPr="001B753F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E5476B" w:rsidRPr="001B753F">
        <w:t>(1 mark)</w:t>
      </w:r>
    </w:p>
    <w:p w:rsidR="00E5476B" w:rsidRPr="001B753F" w:rsidRDefault="00E5476B" w:rsidP="00E5476B">
      <w:pPr>
        <w:pStyle w:val="i-numberedlist2indentfo"/>
      </w:pPr>
      <w:r w:rsidRPr="001B753F">
        <w:t>Energy released</w:t>
      </w:r>
      <w:r w:rsidR="00971095">
        <w:t xml:space="preserve"> </w:t>
      </w:r>
      <w:r w:rsidRPr="001B753F">
        <w:t>=</w:t>
      </w:r>
      <w:r w:rsidR="00971095">
        <w:t xml:space="preserve"> </w:t>
      </w:r>
      <w:r w:rsidRPr="001B753F">
        <w:t>2.5556</w:t>
      </w:r>
      <w:r w:rsidR="00971095">
        <w:t xml:space="preserve"> </w:t>
      </w:r>
      <w:r w:rsidRPr="001B753F">
        <w:t>×</w:t>
      </w:r>
      <w:r w:rsidR="00971095">
        <w:t xml:space="preserve"> </w:t>
      </w:r>
      <w:r w:rsidRPr="001B753F">
        <w:t>10</w:t>
      </w:r>
      <w:r w:rsidRPr="00894A0D">
        <w:rPr>
          <w:rStyle w:val="i-listsuperscript"/>
        </w:rPr>
        <w:t>–12</w:t>
      </w:r>
      <w:r w:rsidR="00971095">
        <w:t xml:space="preserve"> </w:t>
      </w:r>
      <w:r>
        <w:t>J</w:t>
      </w:r>
      <w:r w:rsidR="00971095">
        <w:t xml:space="preserve"> </w:t>
      </w:r>
      <w:r w:rsidRPr="001B753F">
        <w:t>×</w:t>
      </w:r>
      <w:r w:rsidR="00971095">
        <w:t xml:space="preserve"> </w:t>
      </w:r>
      <w:r w:rsidRPr="001B753F">
        <w:t>5.4702</w:t>
      </w:r>
      <w:r w:rsidR="00971095">
        <w:t xml:space="preserve"> </w:t>
      </w:r>
      <w:r w:rsidRPr="001B753F">
        <w:t>×</w:t>
      </w:r>
      <w:r w:rsidR="00971095">
        <w:t xml:space="preserve"> </w:t>
      </w:r>
      <w:r w:rsidRPr="001B753F">
        <w:t>10</w:t>
      </w:r>
      <w:r w:rsidRPr="00894A0D">
        <w:rPr>
          <w:rStyle w:val="i-listsuperscript"/>
        </w:rPr>
        <w:t>2</w:t>
      </w:r>
      <w:r w:rsidR="004A32C4">
        <w:rPr>
          <w:rStyle w:val="i-listsuperscript"/>
        </w:rPr>
        <w:t>4</w:t>
      </w:r>
      <w:r w:rsidR="00971095">
        <w:t xml:space="preserve"> </w:t>
      </w:r>
      <w:r>
        <w:t>≈</w:t>
      </w:r>
      <w:r w:rsidR="00971095">
        <w:t xml:space="preserve"> </w:t>
      </w:r>
      <w:r w:rsidRPr="001B753F">
        <w:t>1.40</w:t>
      </w:r>
      <w:r w:rsidR="00971095">
        <w:t xml:space="preserve"> </w:t>
      </w:r>
      <w:r w:rsidRPr="001B753F">
        <w:t>×</w:t>
      </w:r>
      <w:r w:rsidR="00971095">
        <w:t xml:space="preserve"> </w:t>
      </w:r>
      <w:r w:rsidRPr="001B753F">
        <w:t>10</w:t>
      </w:r>
      <w:r w:rsidRPr="00894A0D">
        <w:rPr>
          <w:rStyle w:val="i-listsuperscript"/>
        </w:rPr>
        <w:t>1</w:t>
      </w:r>
      <w:r w:rsidR="004A32C4">
        <w:rPr>
          <w:rStyle w:val="i-listsuperscript"/>
        </w:rPr>
        <w:t>3</w:t>
      </w:r>
      <w:r w:rsidR="00971095">
        <w:t xml:space="preserve"> </w:t>
      </w:r>
      <w:r>
        <w:t>J</w:t>
      </w:r>
      <w:r w:rsidRPr="001B753F">
        <w:tab/>
      </w:r>
      <w:r w:rsidRPr="001B753F">
        <w:tab/>
      </w:r>
      <w:r w:rsidR="004A32C4" w:rsidRPr="001B753F">
        <w:t xml:space="preserve"> </w:t>
      </w:r>
      <w:r w:rsidR="004A32C4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="004A32C4">
        <w:tab/>
      </w:r>
      <w:r w:rsidRPr="001B753F">
        <w:t>(1 mark)</w:t>
      </w:r>
    </w:p>
    <w:p w:rsidR="008654D5" w:rsidRDefault="00585F1F" w:rsidP="004A32C4">
      <w:pPr>
        <w:pStyle w:val="i-numberedlist2"/>
        <w:ind w:left="7909" w:firstLine="11"/>
      </w:pPr>
      <w:r w:rsidRPr="00E429ED">
        <w:t>(</w:t>
      </w:r>
      <w:r w:rsidR="008654D5" w:rsidRPr="00E429ED">
        <w:t xml:space="preserve">6 </w:t>
      </w:r>
      <w:r w:rsidRPr="00E429ED">
        <w:t>marks)</w:t>
      </w:r>
    </w:p>
    <w:p w:rsidR="004A32C4" w:rsidRPr="00C26EC8" w:rsidRDefault="004A32C4" w:rsidP="004A32C4">
      <w:pPr>
        <w:pStyle w:val="i-numberedlist2"/>
        <w:ind w:left="7909" w:firstLine="11"/>
      </w:pPr>
    </w:p>
    <w:p w:rsidR="004A32C4" w:rsidRDefault="004A32C4" w:rsidP="009C4514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:rsidR="00FB34D8" w:rsidRDefault="0001304F" w:rsidP="009C4514">
      <w:pPr>
        <w:pStyle w:val="i-numberedlist1"/>
      </w:pPr>
      <w:r w:rsidRPr="00614EAF">
        <w:rPr>
          <w:rStyle w:val="i-listnumber"/>
        </w:rPr>
        <w:lastRenderedPageBreak/>
        <w:t>8</w:t>
      </w:r>
      <w:r w:rsidRPr="00614EAF">
        <w:rPr>
          <w:rStyle w:val="i-listnumber"/>
        </w:rPr>
        <w:tab/>
      </w:r>
      <w:r w:rsidR="00FB34D8">
        <w:t xml:space="preserve">The following circuit is set up. </w:t>
      </w:r>
    </w:p>
    <w:p w:rsidR="004A32C4" w:rsidRDefault="004A32C4" w:rsidP="00614EAF">
      <w:pPr>
        <w:pStyle w:val="i-numberedlist2"/>
        <w:rPr>
          <w:rStyle w:val="i-listnumber"/>
        </w:rPr>
      </w:pPr>
      <w:r>
        <w:rPr>
          <w:noProof/>
          <w:lang w:val="en-US"/>
        </w:rPr>
        <w:drawing>
          <wp:inline distT="0" distB="0" distL="0" distR="0" wp14:anchorId="3338E746" wp14:editId="7AB759A0">
            <wp:extent cx="2209800" cy="11239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304F" w:rsidRDefault="00614EAF" w:rsidP="00614EAF">
      <w:pPr>
        <w:pStyle w:val="i-numberedlist2"/>
      </w:pPr>
      <w:proofErr w:type="gramStart"/>
      <w:r w:rsidRPr="00614EAF">
        <w:rPr>
          <w:rStyle w:val="i-listnumber"/>
        </w:rPr>
        <w:t>a</w:t>
      </w:r>
      <w:proofErr w:type="gramEnd"/>
      <w:r w:rsidRPr="00614EAF">
        <w:rPr>
          <w:rStyle w:val="i-listnumber"/>
        </w:rPr>
        <w:tab/>
      </w:r>
      <w:r w:rsidR="00E429ED">
        <w:t>Find the combined resistance of:</w:t>
      </w:r>
    </w:p>
    <w:p w:rsidR="00FB34D8" w:rsidRDefault="00614EAF" w:rsidP="00614EAF">
      <w:pPr>
        <w:pStyle w:val="i-numberedlist3"/>
      </w:pPr>
      <w:proofErr w:type="spellStart"/>
      <w:proofErr w:type="gramStart"/>
      <w:r w:rsidRPr="00614EAF">
        <w:rPr>
          <w:rStyle w:val="i-listnumber"/>
        </w:rPr>
        <w:t>i</w:t>
      </w:r>
      <w:proofErr w:type="spellEnd"/>
      <w:proofErr w:type="gramEnd"/>
      <w:r>
        <w:tab/>
      </w:r>
      <w:r w:rsidR="00FB34D8" w:rsidRPr="00C147CF">
        <w:rPr>
          <w:rStyle w:val="i-listitalic"/>
        </w:rPr>
        <w:t>R</w:t>
      </w:r>
      <w:r w:rsidR="00FB34D8" w:rsidRPr="00614EAF">
        <w:rPr>
          <w:rStyle w:val="i-listsubscript"/>
        </w:rPr>
        <w:t>2</w:t>
      </w:r>
      <w:r w:rsidR="00FB34D8">
        <w:t xml:space="preserve"> and </w:t>
      </w:r>
      <w:r w:rsidR="00FB34D8" w:rsidRPr="00C147CF">
        <w:rPr>
          <w:rStyle w:val="i-listitalic"/>
        </w:rPr>
        <w:t>R</w:t>
      </w:r>
      <w:r w:rsidR="0001304F" w:rsidRPr="00614EAF">
        <w:rPr>
          <w:rStyle w:val="i-listsubscript"/>
        </w:rPr>
        <w:t>3</w:t>
      </w:r>
    </w:p>
    <w:p w:rsidR="00A247D4" w:rsidRDefault="00A247D4" w:rsidP="00A247D4">
      <w:pPr>
        <w:pStyle w:val="i-numberedlist3"/>
      </w:pPr>
      <w:r>
        <w:rPr>
          <w:rStyle w:val="i-listnumber"/>
        </w:rPr>
        <w:tab/>
      </w:r>
      <w:r w:rsidRPr="00402935">
        <w:rPr>
          <w:rStyle w:val="i-listitalic"/>
        </w:rPr>
        <w:t xml:space="preserve">Answer: </w:t>
      </w:r>
      <w:r w:rsidR="004A32C4" w:rsidRPr="00FA5D5B">
        <w:rPr>
          <w:position w:val="-30"/>
        </w:rPr>
        <w:object w:dxaOrig="4440" w:dyaOrig="680">
          <v:shape id="_x0000_i1031" type="#_x0000_t75" style="width:222.15pt;height:33.95pt" o:ole="">
            <v:imagedata r:id="rId22" o:title=""/>
          </v:shape>
          <o:OLEObject Type="Embed" ProgID="Equation.DSMT4" ShapeID="_x0000_i1031" DrawAspect="Content" ObjectID="_1485336519" r:id="rId23"/>
        </w:object>
      </w:r>
      <w:r>
        <w:tab/>
      </w:r>
      <w:r w:rsidR="004A32C4">
        <w:rPr>
          <w:rStyle w:val="i-notetoDTOchar"/>
        </w:rPr>
        <w:tab/>
      </w:r>
      <w:r w:rsidR="004A32C4">
        <w:rPr>
          <w:rStyle w:val="i-notetoDTOchar"/>
        </w:rPr>
        <w:tab/>
      </w:r>
      <w:r>
        <w:t>(1 mark)</w:t>
      </w:r>
    </w:p>
    <w:p w:rsidR="00064782" w:rsidRDefault="00064782" w:rsidP="00A247D4">
      <w:pPr>
        <w:pStyle w:val="i-numberedlist3"/>
      </w:pPr>
      <w:proofErr w:type="gramStart"/>
      <w:r w:rsidRPr="00614EAF">
        <w:rPr>
          <w:rStyle w:val="i-listnumber"/>
        </w:rPr>
        <w:t>ii</w:t>
      </w:r>
      <w:proofErr w:type="gramEnd"/>
      <w:r>
        <w:tab/>
        <w:t>all four resistors.</w:t>
      </w:r>
    </w:p>
    <w:p w:rsidR="00A247D4" w:rsidRPr="00B8424F" w:rsidRDefault="00A247D4" w:rsidP="00A247D4">
      <w:pPr>
        <w:pStyle w:val="i-numberedlist3"/>
      </w:pPr>
      <w:r>
        <w:rPr>
          <w:rStyle w:val="i-listnumber"/>
        </w:rPr>
        <w:tab/>
      </w:r>
      <w:r w:rsidRPr="00402935">
        <w:rPr>
          <w:rStyle w:val="i-listitalic"/>
        </w:rPr>
        <w:t xml:space="preserve">Answer: </w:t>
      </w:r>
      <w:r>
        <w:t>12</w:t>
      </w:r>
      <w:r w:rsidR="00BB1C7E">
        <w:t xml:space="preserve"> Ω</w:t>
      </w:r>
      <w:r w:rsidR="00971095">
        <w:t xml:space="preserve"> </w:t>
      </w:r>
      <w:r>
        <w:t>+</w:t>
      </w:r>
      <w:r w:rsidR="00971095">
        <w:t xml:space="preserve"> </w:t>
      </w:r>
      <w:r>
        <w:t>6</w:t>
      </w:r>
      <w:r w:rsidR="00BB1C7E">
        <w:t xml:space="preserve"> Ω</w:t>
      </w:r>
      <w:r w:rsidR="00971095">
        <w:t xml:space="preserve"> </w:t>
      </w:r>
      <w:r>
        <w:t>+</w:t>
      </w:r>
      <w:r w:rsidR="00971095">
        <w:t xml:space="preserve"> </w:t>
      </w:r>
      <w:r>
        <w:t>2</w:t>
      </w:r>
      <w:r w:rsidR="00BB1C7E">
        <w:t xml:space="preserve"> Ω</w:t>
      </w:r>
      <w:r w:rsidR="00971095">
        <w:t xml:space="preserve"> </w:t>
      </w:r>
      <w:r>
        <w:t>=</w:t>
      </w:r>
      <w:r w:rsidR="00971095">
        <w:t xml:space="preserve"> </w:t>
      </w:r>
      <w:r>
        <w:t xml:space="preserve">20 </w:t>
      </w:r>
      <w:r w:rsidR="00B8424F">
        <w:t>Ω</w:t>
      </w:r>
      <w:r>
        <w:tab/>
      </w:r>
      <w:r w:rsidR="00BB1C7E">
        <w:t xml:space="preserve"> </w:t>
      </w:r>
      <w:r w:rsidR="00BB1C7E">
        <w:tab/>
      </w:r>
      <w:r w:rsidR="00BB1C7E">
        <w:tab/>
      </w:r>
      <w:r w:rsidR="00BB1C7E">
        <w:tab/>
      </w:r>
      <w:r w:rsidR="00BB1C7E">
        <w:tab/>
      </w:r>
      <w:r>
        <w:t>(1 mark)</w:t>
      </w:r>
    </w:p>
    <w:p w:rsidR="00FB34D8" w:rsidRDefault="00614EAF" w:rsidP="00614EAF">
      <w:pPr>
        <w:pStyle w:val="i-numberedlist2"/>
      </w:pPr>
      <w:proofErr w:type="gramStart"/>
      <w:r w:rsidRPr="00614EAF">
        <w:rPr>
          <w:rStyle w:val="i-listnumber"/>
        </w:rPr>
        <w:t>b</w:t>
      </w:r>
      <w:proofErr w:type="gramEnd"/>
      <w:r w:rsidRPr="00614EAF">
        <w:rPr>
          <w:rStyle w:val="i-listnumber"/>
        </w:rPr>
        <w:tab/>
      </w:r>
      <w:r w:rsidR="00FB34D8">
        <w:t>Find the current through each resistor.</w:t>
      </w:r>
    </w:p>
    <w:p w:rsidR="00A247D4" w:rsidRDefault="00A247D4" w:rsidP="00A247D4">
      <w:pPr>
        <w:pStyle w:val="i-numberedlist2indentfo"/>
      </w:pPr>
      <w:r w:rsidRPr="00402935">
        <w:rPr>
          <w:rStyle w:val="i-listitalic"/>
        </w:rPr>
        <w:t xml:space="preserve">Answer: </w:t>
      </w:r>
      <w:r w:rsidRPr="00894A0D">
        <w:t xml:space="preserve">Across the whole, </w:t>
      </w:r>
      <w:r w:rsidRPr="00DD75AF">
        <w:rPr>
          <w:rStyle w:val="i-listitalic"/>
        </w:rPr>
        <w:t>V</w:t>
      </w:r>
      <w:r w:rsidR="00971095">
        <w:t xml:space="preserve"> </w:t>
      </w:r>
      <w:r w:rsidRPr="00894A0D">
        <w:t>=</w:t>
      </w:r>
      <w:r w:rsidR="00971095">
        <w:t xml:space="preserve"> </w:t>
      </w:r>
      <w:r w:rsidRPr="00DD75AF">
        <w:rPr>
          <w:rStyle w:val="i-listitalic"/>
        </w:rPr>
        <w:t>IR</w:t>
      </w:r>
    </w:p>
    <w:p w:rsidR="00A247D4" w:rsidRDefault="00A247D4" w:rsidP="00A247D4">
      <w:pPr>
        <w:pStyle w:val="i-numberedlist2indentfo"/>
      </w:pPr>
      <w:r w:rsidRPr="00894A0D">
        <w:t>60</w:t>
      </w:r>
      <w:r w:rsidR="00BB1C7E">
        <w:t xml:space="preserve"> V</w:t>
      </w:r>
      <w:r w:rsidR="00971095">
        <w:t xml:space="preserve"> </w:t>
      </w:r>
      <w:r w:rsidRPr="00894A0D">
        <w:t>=</w:t>
      </w:r>
      <w:r w:rsidR="00971095">
        <w:t xml:space="preserve"> </w:t>
      </w:r>
      <w:r w:rsidRPr="00DD75AF">
        <w:rPr>
          <w:rStyle w:val="i-listitalic"/>
        </w:rPr>
        <w:t>I</w:t>
      </w:r>
      <w:r w:rsidR="00BB1C7E">
        <w:t xml:space="preserve"> × 2</w:t>
      </w:r>
      <w:r w:rsidR="00BB1C7E" w:rsidRPr="00894A0D">
        <w:t>0</w:t>
      </w:r>
      <w:r w:rsidR="00BB1C7E">
        <w:t xml:space="preserve"> Ω</w:t>
      </w:r>
    </w:p>
    <w:p w:rsidR="00A247D4" w:rsidRDefault="00A247D4" w:rsidP="00A247D4">
      <w:pPr>
        <w:pStyle w:val="i-numberedlist2indentfo"/>
      </w:pPr>
      <w:r w:rsidRPr="00DD75AF">
        <w:rPr>
          <w:rStyle w:val="i-listitalic"/>
        </w:rPr>
        <w:t>I</w:t>
      </w:r>
      <w:r w:rsidR="00971095">
        <w:t xml:space="preserve"> </w:t>
      </w:r>
      <w:r w:rsidRPr="00894A0D">
        <w:t>=</w:t>
      </w:r>
      <w:r w:rsidR="00971095">
        <w:t xml:space="preserve"> </w:t>
      </w:r>
      <w:r w:rsidRPr="00894A0D">
        <w:t>3</w:t>
      </w:r>
      <w:r w:rsidR="00971095">
        <w:t xml:space="preserve"> </w:t>
      </w:r>
      <w:r w:rsidRPr="00894A0D">
        <w:t>A</w:t>
      </w:r>
      <w:r w:rsidRPr="00894A0D">
        <w:tab/>
      </w:r>
      <w:r w:rsidR="00BB1C7E">
        <w:t xml:space="preserve"> </w:t>
      </w:r>
      <w:r w:rsidR="00BB1C7E">
        <w:tab/>
      </w:r>
      <w:r w:rsidR="00BB1C7E">
        <w:tab/>
      </w:r>
      <w:r w:rsidR="00BB1C7E">
        <w:tab/>
      </w:r>
      <w:r w:rsidR="00BB1C7E">
        <w:tab/>
      </w:r>
      <w:r w:rsidR="00BB1C7E">
        <w:tab/>
      </w:r>
      <w:r w:rsidR="00BB1C7E">
        <w:tab/>
      </w:r>
      <w:r w:rsidR="00BB1C7E">
        <w:tab/>
      </w:r>
      <w:r w:rsidR="00BB1C7E">
        <w:tab/>
      </w:r>
      <w:r>
        <w:t>(1 mark)</w:t>
      </w:r>
    </w:p>
    <w:p w:rsidR="00A247D4" w:rsidRDefault="00A247D4" w:rsidP="00A247D4">
      <w:pPr>
        <w:pStyle w:val="i-numberedlist2indentfo"/>
      </w:pPr>
      <w:r>
        <w:t xml:space="preserve">The current in </w:t>
      </w:r>
      <w:r w:rsidRPr="00894A0D">
        <w:rPr>
          <w:rStyle w:val="i-listitalic"/>
        </w:rPr>
        <w:t>R</w:t>
      </w:r>
      <w:r w:rsidRPr="00894A0D">
        <w:rPr>
          <w:rStyle w:val="i-listsubscript"/>
        </w:rPr>
        <w:t>1</w:t>
      </w:r>
      <w:r>
        <w:t xml:space="preserve"> and </w:t>
      </w:r>
      <w:r w:rsidRPr="00894A0D">
        <w:rPr>
          <w:rStyle w:val="i-listitalic"/>
        </w:rPr>
        <w:t>R</w:t>
      </w:r>
      <w:r w:rsidRPr="00894A0D">
        <w:rPr>
          <w:rStyle w:val="i-listsubscript"/>
        </w:rPr>
        <w:t>4</w:t>
      </w:r>
      <w:r>
        <w:t xml:space="preserve"> is 3</w:t>
      </w:r>
      <w:r w:rsidR="00971095">
        <w:t xml:space="preserve"> </w:t>
      </w:r>
      <w:r>
        <w:t>A.</w:t>
      </w:r>
      <w:r>
        <w:tab/>
      </w:r>
      <w:r w:rsidR="00BB1C7E">
        <w:t xml:space="preserve"> </w:t>
      </w:r>
      <w:r w:rsidR="00BB1C7E">
        <w:tab/>
      </w:r>
      <w:r w:rsidR="00BB1C7E">
        <w:tab/>
      </w:r>
      <w:r w:rsidR="00BB1C7E">
        <w:tab/>
      </w:r>
      <w:r w:rsidR="00BB1C7E">
        <w:tab/>
      </w:r>
      <w:r w:rsidR="00BB1C7E">
        <w:tab/>
      </w:r>
      <w:r>
        <w:t>(1 mark)</w:t>
      </w:r>
    </w:p>
    <w:p w:rsidR="00A247D4" w:rsidRDefault="00A247D4" w:rsidP="00A247D4">
      <w:pPr>
        <w:pStyle w:val="i-numberedlist2indentfo"/>
      </w:pPr>
      <w:r>
        <w:t xml:space="preserve">Twice the current will go through </w:t>
      </w:r>
      <w:r w:rsidRPr="00894A0D">
        <w:rPr>
          <w:rStyle w:val="i-listitalic"/>
        </w:rPr>
        <w:t>R</w:t>
      </w:r>
      <w:r w:rsidRPr="00894A0D">
        <w:rPr>
          <w:rStyle w:val="i-listsubscript"/>
        </w:rPr>
        <w:t>2</w:t>
      </w:r>
      <w:r>
        <w:t xml:space="preserve"> as </w:t>
      </w:r>
      <w:r w:rsidRPr="00894A0D">
        <w:rPr>
          <w:rStyle w:val="i-listitalic"/>
        </w:rPr>
        <w:t>R</w:t>
      </w:r>
      <w:r w:rsidR="00BB1C7E">
        <w:rPr>
          <w:rStyle w:val="i-listsubscript"/>
        </w:rPr>
        <w:t>3</w:t>
      </w:r>
      <w:r>
        <w:t xml:space="preserve">. The current in </w:t>
      </w:r>
      <w:r w:rsidRPr="00894A0D">
        <w:rPr>
          <w:rStyle w:val="i-listitalic"/>
        </w:rPr>
        <w:t>R</w:t>
      </w:r>
      <w:r w:rsidRPr="00894A0D">
        <w:rPr>
          <w:rStyle w:val="i-listsubscript"/>
        </w:rPr>
        <w:t>2</w:t>
      </w:r>
      <w:r>
        <w:t xml:space="preserve"> is 2</w:t>
      </w:r>
      <w:r w:rsidR="00971095">
        <w:t xml:space="preserve"> </w:t>
      </w:r>
      <w:r>
        <w:t xml:space="preserve">A and </w:t>
      </w:r>
      <w:r w:rsidRPr="00894A0D">
        <w:rPr>
          <w:rStyle w:val="i-listitalic"/>
        </w:rPr>
        <w:t>R</w:t>
      </w:r>
      <w:r w:rsidRPr="00894A0D">
        <w:rPr>
          <w:rStyle w:val="i-listsubscript"/>
        </w:rPr>
        <w:t>3</w:t>
      </w:r>
      <w:r>
        <w:t xml:space="preserve"> is 1</w:t>
      </w:r>
      <w:r w:rsidR="00971095">
        <w:t xml:space="preserve"> </w:t>
      </w:r>
      <w:r>
        <w:t>A.</w:t>
      </w:r>
      <w:r>
        <w:tab/>
      </w:r>
      <w:r w:rsidR="00BB1C7E">
        <w:t xml:space="preserve"> </w:t>
      </w:r>
      <w:r w:rsidR="00BB1C7E">
        <w:tab/>
      </w:r>
      <w:r w:rsidR="00BB1C7E">
        <w:tab/>
      </w:r>
      <w:r w:rsidR="00BB1C7E">
        <w:tab/>
      </w:r>
      <w:r w:rsidR="00BB1C7E">
        <w:tab/>
      </w:r>
      <w:r w:rsidR="00BB1C7E">
        <w:tab/>
      </w:r>
      <w:r w:rsidR="00BB1C7E">
        <w:tab/>
      </w:r>
      <w:r w:rsidR="00BB1C7E">
        <w:tab/>
      </w:r>
      <w:r w:rsidR="00BB1C7E">
        <w:tab/>
      </w:r>
      <w:r w:rsidR="00BB1C7E">
        <w:tab/>
      </w:r>
      <w:r>
        <w:t>(1 mark)</w:t>
      </w:r>
    </w:p>
    <w:p w:rsidR="00614EAF" w:rsidRPr="009C4514" w:rsidRDefault="00614EAF" w:rsidP="00614EAF">
      <w:pPr>
        <w:pStyle w:val="i-numberedlist2"/>
      </w:pPr>
      <w:proofErr w:type="gramStart"/>
      <w:r>
        <w:rPr>
          <w:rStyle w:val="i-listnumber"/>
        </w:rPr>
        <w:t>c</w:t>
      </w:r>
      <w:proofErr w:type="gramEnd"/>
      <w:r w:rsidRPr="00614EAF">
        <w:rPr>
          <w:rStyle w:val="i-listnumber"/>
        </w:rPr>
        <w:tab/>
      </w:r>
      <w:r w:rsidR="00FB34D8">
        <w:t xml:space="preserve">Find the potential difference across </w:t>
      </w:r>
      <w:r w:rsidR="00FB34D8" w:rsidRPr="003D71CD">
        <w:rPr>
          <w:rStyle w:val="i-listitalic"/>
        </w:rPr>
        <w:t>R</w:t>
      </w:r>
      <w:r w:rsidRPr="00614EAF">
        <w:rPr>
          <w:rStyle w:val="i-listsubscript"/>
        </w:rPr>
        <w:t>2</w:t>
      </w:r>
      <w:r w:rsidR="009C4514">
        <w:t>.</w:t>
      </w:r>
    </w:p>
    <w:p w:rsidR="00A247D4" w:rsidRDefault="00A247D4" w:rsidP="00A247D4">
      <w:pPr>
        <w:pStyle w:val="i-numberedlist2indentfo"/>
      </w:pPr>
      <w:r w:rsidRPr="00402935">
        <w:rPr>
          <w:rStyle w:val="i-listitalic"/>
        </w:rPr>
        <w:t xml:space="preserve">Answer: </w:t>
      </w:r>
      <w:r>
        <w:t xml:space="preserve">Across </w:t>
      </w:r>
      <w:r w:rsidRPr="00894A0D">
        <w:rPr>
          <w:rStyle w:val="i-listitalic"/>
        </w:rPr>
        <w:t>R</w:t>
      </w:r>
      <w:r w:rsidRPr="00894A0D">
        <w:rPr>
          <w:rStyle w:val="i-listsubscript"/>
        </w:rPr>
        <w:t>2</w:t>
      </w:r>
      <w:r>
        <w:t xml:space="preserve">, </w:t>
      </w:r>
      <w:r w:rsidRPr="00DD75AF">
        <w:rPr>
          <w:rStyle w:val="i-listitalic"/>
        </w:rPr>
        <w:t>V</w:t>
      </w:r>
      <w:r w:rsidR="00971095">
        <w:t xml:space="preserve"> </w:t>
      </w:r>
      <w:r>
        <w:t>=</w:t>
      </w:r>
      <w:r w:rsidR="00971095">
        <w:t xml:space="preserve"> </w:t>
      </w:r>
      <w:r w:rsidRPr="00DD75AF">
        <w:rPr>
          <w:rStyle w:val="i-listitalic"/>
        </w:rPr>
        <w:t>IR</w:t>
      </w:r>
      <w:r w:rsidR="00971095">
        <w:t xml:space="preserve"> </w:t>
      </w:r>
      <w:r>
        <w:t>=</w:t>
      </w:r>
      <w:r w:rsidR="00971095">
        <w:t xml:space="preserve"> </w:t>
      </w:r>
      <w:r>
        <w:t>2</w:t>
      </w:r>
      <w:r w:rsidR="00BB1C7E">
        <w:t xml:space="preserve"> A</w:t>
      </w:r>
      <w:r w:rsidR="00971095">
        <w:t xml:space="preserve"> </w:t>
      </w:r>
      <w:r>
        <w:t>×</w:t>
      </w:r>
      <w:r w:rsidR="00971095">
        <w:t xml:space="preserve"> </w:t>
      </w:r>
      <w:r>
        <w:t>9</w:t>
      </w:r>
      <w:r w:rsidR="00BB1C7E">
        <w:t xml:space="preserve"> Ω</w:t>
      </w:r>
      <w:r w:rsidR="00971095">
        <w:t xml:space="preserve"> </w:t>
      </w:r>
      <w:r>
        <w:t>=</w:t>
      </w:r>
      <w:r w:rsidR="00971095">
        <w:t xml:space="preserve"> </w:t>
      </w:r>
      <w:r>
        <w:t>18</w:t>
      </w:r>
      <w:r w:rsidR="00971095">
        <w:t xml:space="preserve"> </w:t>
      </w:r>
      <w:r w:rsidR="00064782">
        <w:t>V</w:t>
      </w:r>
      <w:r>
        <w:tab/>
      </w:r>
      <w:r w:rsidR="00BB1C7E">
        <w:tab/>
      </w:r>
      <w:r w:rsidR="00BB1C7E">
        <w:tab/>
      </w:r>
      <w:r>
        <w:t>(1 mark)</w:t>
      </w:r>
    </w:p>
    <w:p w:rsidR="00FB34D8" w:rsidRPr="00E429ED" w:rsidRDefault="00585F1F" w:rsidP="00BB1C7E">
      <w:pPr>
        <w:pStyle w:val="i-numberedlist1"/>
        <w:ind w:left="7605" w:firstLine="315"/>
      </w:pPr>
      <w:r w:rsidRPr="00E429ED">
        <w:t>(</w:t>
      </w:r>
      <w:r w:rsidR="00FB34D8" w:rsidRPr="00E429ED">
        <w:t xml:space="preserve">6 </w:t>
      </w:r>
      <w:r w:rsidRPr="00E429ED">
        <w:t>marks)</w:t>
      </w:r>
    </w:p>
    <w:p w:rsidR="00BB1C7E" w:rsidRDefault="00BB1C7E" w:rsidP="00542F58">
      <w:pPr>
        <w:pStyle w:val="i-numberedlist1a"/>
        <w:rPr>
          <w:rStyle w:val="i-listnumber"/>
        </w:rPr>
      </w:pPr>
    </w:p>
    <w:p w:rsidR="005E28F1" w:rsidRPr="001B753F" w:rsidRDefault="0001304F" w:rsidP="00542F58">
      <w:pPr>
        <w:pStyle w:val="i-numberedlist1a"/>
      </w:pPr>
      <w:r w:rsidRPr="00614EAF">
        <w:rPr>
          <w:rStyle w:val="i-listnumber"/>
        </w:rPr>
        <w:t>9</w:t>
      </w:r>
      <w:r w:rsidRPr="00614EAF">
        <w:rPr>
          <w:rStyle w:val="i-listnumber"/>
        </w:rPr>
        <w:tab/>
      </w:r>
      <w:r w:rsidR="00614EAF" w:rsidRPr="00614EAF">
        <w:rPr>
          <w:rStyle w:val="i-listnumber"/>
        </w:rPr>
        <w:t>a</w:t>
      </w:r>
      <w:r w:rsidR="00614EAF" w:rsidRPr="00614EAF">
        <w:rPr>
          <w:rStyle w:val="i-listnumber"/>
        </w:rPr>
        <w:tab/>
      </w:r>
      <w:r w:rsidR="004C190D" w:rsidRPr="001B753F">
        <w:t xml:space="preserve">Find the resistivity of </w:t>
      </w:r>
      <w:r w:rsidR="005E28F1" w:rsidRPr="001B753F">
        <w:t>a 2</w:t>
      </w:r>
      <w:r w:rsidR="004C190D" w:rsidRPr="001B753F">
        <w:t>.0</w:t>
      </w:r>
      <w:r w:rsidR="00971095">
        <w:t xml:space="preserve"> </w:t>
      </w:r>
      <w:r w:rsidR="005E28F1" w:rsidRPr="001B753F">
        <w:t xml:space="preserve">m wire with cross-sectional area </w:t>
      </w:r>
      <w:r w:rsidR="004C190D" w:rsidRPr="001B753F">
        <w:t>0.50</w:t>
      </w:r>
      <w:r w:rsidR="00971095">
        <w:t xml:space="preserve"> </w:t>
      </w:r>
      <w:r w:rsidR="005E28F1" w:rsidRPr="001B753F">
        <w:t>mm</w:t>
      </w:r>
      <w:r w:rsidR="005E28F1" w:rsidRPr="009C4514">
        <w:rPr>
          <w:rStyle w:val="i-listsuperscript"/>
        </w:rPr>
        <w:t>2</w:t>
      </w:r>
      <w:r w:rsidR="004C190D" w:rsidRPr="001B753F">
        <w:t xml:space="preserve"> if its resistance is 0.000</w:t>
      </w:r>
      <w:r w:rsidR="00971095">
        <w:t xml:space="preserve"> </w:t>
      </w:r>
      <w:r w:rsidR="004C190D" w:rsidRPr="001B753F">
        <w:t>80</w:t>
      </w:r>
      <w:r w:rsidR="00971095">
        <w:t xml:space="preserve"> </w:t>
      </w:r>
      <w:r w:rsidR="00C147CF">
        <w:t>Ω.</w:t>
      </w:r>
    </w:p>
    <w:p w:rsidR="00A247D4" w:rsidRPr="00894A0D" w:rsidRDefault="00A247D4" w:rsidP="00A247D4">
      <w:pPr>
        <w:pStyle w:val="i-numberedlist1indentfo"/>
      </w:pPr>
      <w:r w:rsidRPr="00402935">
        <w:rPr>
          <w:rStyle w:val="i-listitalic"/>
        </w:rPr>
        <w:t>Answer:</w:t>
      </w:r>
      <w:r w:rsidR="00BB1C7E">
        <w:rPr>
          <w:rStyle w:val="i-listitalic"/>
        </w:rPr>
        <w:t xml:space="preserve"> </w:t>
      </w:r>
      <w:r w:rsidR="00BB1C7E" w:rsidRPr="00BB1C7E">
        <w:rPr>
          <w:rStyle w:val="i-listitalic"/>
          <w:i w:val="0"/>
        </w:rPr>
        <w:t>A =</w:t>
      </w:r>
      <w:r w:rsidR="00BB1C7E">
        <w:rPr>
          <w:rStyle w:val="i-listitalic"/>
          <w:i w:val="0"/>
        </w:rPr>
        <w:t xml:space="preserve"> 0.50 mm</w:t>
      </w:r>
      <w:r w:rsidR="00BB1C7E" w:rsidRPr="00BB1C7E">
        <w:rPr>
          <w:rStyle w:val="i-listitalic"/>
          <w:i w:val="0"/>
          <w:vertAlign w:val="superscript"/>
        </w:rPr>
        <w:t>2</w:t>
      </w:r>
      <w:r w:rsidR="00BB1C7E">
        <w:rPr>
          <w:rStyle w:val="i-listitalic"/>
          <w:i w:val="0"/>
          <w:vertAlign w:val="superscript"/>
        </w:rPr>
        <w:t xml:space="preserve"> </w:t>
      </w:r>
      <w:r w:rsidR="00BB1C7E" w:rsidRPr="00BB1C7E">
        <w:rPr>
          <w:rStyle w:val="i-listitalic"/>
          <w:i w:val="0"/>
        </w:rPr>
        <w:t>=</w:t>
      </w:r>
      <w:r w:rsidR="00BB1C7E">
        <w:rPr>
          <w:rStyle w:val="i-listitalic"/>
          <w:i w:val="0"/>
        </w:rPr>
        <w:t xml:space="preserve"> 0.50 (m × 10</w:t>
      </w:r>
      <w:r w:rsidR="00BB1C7E" w:rsidRPr="00BB1C7E">
        <w:rPr>
          <w:rStyle w:val="i-listitalic"/>
          <w:i w:val="0"/>
          <w:vertAlign w:val="superscript"/>
        </w:rPr>
        <w:t>–3</w:t>
      </w:r>
      <w:r w:rsidR="00BB1C7E">
        <w:rPr>
          <w:rStyle w:val="i-listitalic"/>
          <w:i w:val="0"/>
        </w:rPr>
        <w:t>)</w:t>
      </w:r>
      <w:r w:rsidR="00BB1C7E" w:rsidRPr="00BB1C7E">
        <w:rPr>
          <w:rStyle w:val="i-listitalic"/>
          <w:i w:val="0"/>
          <w:vertAlign w:val="superscript"/>
        </w:rPr>
        <w:t xml:space="preserve">2 </w:t>
      </w:r>
      <w:r w:rsidR="00BB1C7E" w:rsidRPr="00BB1C7E">
        <w:rPr>
          <w:rStyle w:val="i-listitalic"/>
          <w:i w:val="0"/>
        </w:rPr>
        <w:t>=</w:t>
      </w:r>
      <w:r w:rsidR="00BB1C7E">
        <w:rPr>
          <w:rStyle w:val="i-listitalic"/>
          <w:i w:val="0"/>
        </w:rPr>
        <w:t xml:space="preserve"> 5.0 × 10</w:t>
      </w:r>
      <w:r w:rsidR="00BB1C7E" w:rsidRPr="00BB1C7E">
        <w:rPr>
          <w:rStyle w:val="i-listitalic"/>
          <w:i w:val="0"/>
          <w:vertAlign w:val="superscript"/>
        </w:rPr>
        <w:t>–7</w:t>
      </w:r>
      <w:r w:rsidR="00BB1C7E" w:rsidRPr="00BB1C7E">
        <w:rPr>
          <w:rStyle w:val="i-listitalic"/>
          <w:i w:val="0"/>
        </w:rPr>
        <w:t xml:space="preserve"> </w:t>
      </w:r>
      <w:r w:rsidR="00BB1C7E">
        <w:rPr>
          <w:rStyle w:val="i-listitalic"/>
          <w:i w:val="0"/>
        </w:rPr>
        <w:t>m</w:t>
      </w:r>
      <w:r w:rsidR="00BB1C7E" w:rsidRPr="00BB1C7E">
        <w:rPr>
          <w:rStyle w:val="i-listitalic"/>
          <w:i w:val="0"/>
          <w:vertAlign w:val="superscript"/>
        </w:rPr>
        <w:t>2</w:t>
      </w:r>
      <w:r w:rsidR="00BB1C7E" w:rsidRPr="00894A0D">
        <w:t xml:space="preserve"> </w:t>
      </w:r>
      <w:r w:rsidR="00BB1C7E" w:rsidRPr="00BB1C7E">
        <w:rPr>
          <w:position w:val="-24"/>
        </w:rPr>
        <w:object w:dxaOrig="5440" w:dyaOrig="700">
          <v:shape id="_x0000_i1032" type="#_x0000_t75" style="width:271.55pt;height:34.95pt" o:ole="">
            <v:imagedata r:id="rId24" o:title=""/>
          </v:shape>
          <o:OLEObject Type="Embed" ProgID="Equation.DSMT4" ShapeID="_x0000_i1032" DrawAspect="Content" ObjectID="_1485336520" r:id="rId25"/>
        </w:object>
      </w:r>
      <w:r>
        <w:tab/>
      </w:r>
      <w:r w:rsidR="00BB1C7E">
        <w:tab/>
      </w:r>
      <w:r w:rsidR="00BB1C7E">
        <w:tab/>
        <w:t>(</w:t>
      </w:r>
      <w:r w:rsidRPr="00894A0D">
        <w:t>1</w:t>
      </w:r>
      <w:r>
        <w:t xml:space="preserve"> mark)</w:t>
      </w:r>
    </w:p>
    <w:p w:rsidR="00406AA7" w:rsidRPr="001B753F" w:rsidRDefault="00614EAF" w:rsidP="00614EA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5E28F1" w:rsidRPr="001B753F">
        <w:t>A copper electric cable of resistivity 1.7</w:t>
      </w:r>
      <w:r w:rsidR="00971095">
        <w:t xml:space="preserve"> </w:t>
      </w:r>
      <w:r w:rsidR="0001304F" w:rsidRPr="001B753F">
        <w:t>×</w:t>
      </w:r>
      <w:r w:rsidR="00971095">
        <w:t xml:space="preserve"> </w:t>
      </w:r>
      <w:r w:rsidR="005E28F1" w:rsidRPr="001B753F">
        <w:t>10</w:t>
      </w:r>
      <w:r w:rsidR="005E28F1" w:rsidRPr="009C4514">
        <w:rPr>
          <w:rStyle w:val="i-listsuperscript"/>
        </w:rPr>
        <w:sym w:font="Mathematica1" w:char="F02D"/>
      </w:r>
      <w:r w:rsidR="005E28F1" w:rsidRPr="009C4514">
        <w:rPr>
          <w:rStyle w:val="i-listsuperscript"/>
        </w:rPr>
        <w:t>8</w:t>
      </w:r>
      <w:r w:rsidR="00971095">
        <w:t xml:space="preserve"> </w:t>
      </w:r>
      <w:r w:rsidR="00C147CF">
        <w:t>Ω</w:t>
      </w:r>
      <w:r w:rsidR="00971095">
        <w:t xml:space="preserve"> </w:t>
      </w:r>
      <w:r w:rsidR="005E28F1" w:rsidRPr="001B753F">
        <w:t>m</w:t>
      </w:r>
      <w:r w:rsidR="00090B28">
        <w:t xml:space="preserve"> at 20</w:t>
      </w:r>
      <w:r w:rsidR="003D71CD">
        <w:t>°</w:t>
      </w:r>
      <w:r w:rsidR="009A0B5B" w:rsidRPr="001B753F">
        <w:t xml:space="preserve">C </w:t>
      </w:r>
      <w:r w:rsidR="005E28F1" w:rsidRPr="001B753F">
        <w:t xml:space="preserve">has diameter </w:t>
      </w:r>
      <w:r w:rsidR="00B2369A" w:rsidRPr="001B753F">
        <w:t>5</w:t>
      </w:r>
      <w:r w:rsidR="009A0B5B" w:rsidRPr="001B753F">
        <w:t>.0</w:t>
      </w:r>
      <w:r w:rsidR="00971095">
        <w:t xml:space="preserve"> </w:t>
      </w:r>
      <w:r w:rsidR="005E28F1" w:rsidRPr="001B753F">
        <w:t xml:space="preserve">mm and </w:t>
      </w:r>
      <w:r w:rsidR="009A0B5B" w:rsidRPr="001B753F">
        <w:t>is expected to</w:t>
      </w:r>
      <w:r w:rsidR="00B2369A" w:rsidRPr="001B753F">
        <w:t xml:space="preserve"> carry a current of 100</w:t>
      </w:r>
      <w:r w:rsidR="00971095">
        <w:t xml:space="preserve"> </w:t>
      </w:r>
      <w:r w:rsidR="00D059B1">
        <w:t>A</w:t>
      </w:r>
      <w:r w:rsidR="005E28F1" w:rsidRPr="001B753F">
        <w:t xml:space="preserve">. </w:t>
      </w:r>
      <w:r w:rsidR="00E429ED">
        <w:t>F</w:t>
      </w:r>
      <w:r w:rsidR="00E429ED" w:rsidRPr="001B753F">
        <w:t>or the potential difference from one end to the other to be less than 2.0</w:t>
      </w:r>
      <w:r w:rsidR="00971095">
        <w:t xml:space="preserve"> </w:t>
      </w:r>
      <w:r w:rsidR="00E429ED">
        <w:t>V at 20°</w:t>
      </w:r>
      <w:r w:rsidR="00E429ED" w:rsidRPr="001B753F">
        <w:t>C</w:t>
      </w:r>
      <w:r w:rsidR="00E429ED">
        <w:t>,</w:t>
      </w:r>
      <w:r w:rsidR="00E429ED" w:rsidRPr="001B753F">
        <w:t xml:space="preserve"> </w:t>
      </w:r>
      <w:r w:rsidR="00E429ED">
        <w:t>w</w:t>
      </w:r>
      <w:r w:rsidR="009A0B5B" w:rsidRPr="001B753F">
        <w:t xml:space="preserve">hat is the maximum </w:t>
      </w:r>
      <w:r w:rsidR="00E429ED">
        <w:t>possible length of cable</w:t>
      </w:r>
      <w:r w:rsidR="009A0B5B" w:rsidRPr="001B753F">
        <w:t>?</w:t>
      </w:r>
    </w:p>
    <w:p w:rsidR="00A247D4" w:rsidRPr="001B753F" w:rsidRDefault="00A247D4" w:rsidP="00A247D4">
      <w:pPr>
        <w:pStyle w:val="i-numberedlist2indentfo"/>
      </w:pPr>
      <w:r w:rsidRPr="00402935">
        <w:rPr>
          <w:rStyle w:val="i-listitalic"/>
        </w:rPr>
        <w:t xml:space="preserve">Answer: </w:t>
      </w:r>
      <w:r w:rsidRPr="001B753F">
        <w:t xml:space="preserve">Let the length of cable be </w:t>
      </w:r>
      <w:r w:rsidRPr="00894A0D">
        <w:rPr>
          <w:rStyle w:val="i-listitalic"/>
        </w:rPr>
        <w:t>l</w:t>
      </w:r>
      <w:r w:rsidR="00971095">
        <w:t xml:space="preserve"> </w:t>
      </w:r>
      <w:r>
        <w:t>m.</w:t>
      </w:r>
      <w:r w:rsidRPr="001B753F">
        <w:t xml:space="preserve"> Find </w:t>
      </w:r>
      <w:proofErr w:type="gramStart"/>
      <w:r w:rsidRPr="001B753F">
        <w:t>an</w:t>
      </w:r>
      <w:proofErr w:type="gramEnd"/>
      <w:r w:rsidRPr="001B753F">
        <w:t xml:space="preserve"> expression for resistance.</w:t>
      </w:r>
    </w:p>
    <w:p w:rsidR="00A247D4" w:rsidRPr="001B753F" w:rsidRDefault="00A247D4" w:rsidP="00A247D4">
      <w:pPr>
        <w:pStyle w:val="i-numberedlist2indentfo"/>
      </w:pPr>
      <w:r w:rsidRPr="00894A0D">
        <w:rPr>
          <w:rStyle w:val="i-listitalic"/>
        </w:rPr>
        <w:t>R</w:t>
      </w:r>
      <w:r w:rsidR="00971095">
        <w:t xml:space="preserve"> </w:t>
      </w:r>
      <w:r w:rsidRPr="001B753F">
        <w:t>=</w:t>
      </w:r>
      <w:r w:rsidR="00971095">
        <w:t xml:space="preserve"> </w:t>
      </w:r>
      <w:r w:rsidR="00BB1C7E" w:rsidRPr="00BB1C7E">
        <w:rPr>
          <w:position w:val="-32"/>
        </w:rPr>
        <w:object w:dxaOrig="6160" w:dyaOrig="700">
          <v:shape id="_x0000_i1033" type="#_x0000_t75" style="width:308.55pt;height:34.95pt" o:ole="">
            <v:imagedata r:id="rId26" o:title=""/>
          </v:shape>
          <o:OLEObject Type="Embed" ProgID="Equation.DSMT4" ShapeID="_x0000_i1033" DrawAspect="Content" ObjectID="_1485336521" r:id="rId27"/>
        </w:object>
      </w:r>
      <w:r>
        <w:tab/>
      </w:r>
      <w:r w:rsidR="00BB1C7E">
        <w:t xml:space="preserve"> </w:t>
      </w:r>
      <w:r>
        <w:t>(1 mark)</w:t>
      </w:r>
    </w:p>
    <w:p w:rsidR="00A247D4" w:rsidRPr="001B753F" w:rsidRDefault="00A247D4" w:rsidP="00A247D4">
      <w:pPr>
        <w:pStyle w:val="i-numberedlist2indentfo"/>
      </w:pPr>
      <w:r w:rsidRPr="001B753F">
        <w:t xml:space="preserve">Keep the calculator value and use </w:t>
      </w:r>
      <w:r w:rsidRPr="00894A0D">
        <w:rPr>
          <w:rStyle w:val="i-listitalic"/>
        </w:rPr>
        <w:t>V</w:t>
      </w:r>
      <w:r w:rsidR="00971095">
        <w:t xml:space="preserve"> </w:t>
      </w:r>
      <w:r w:rsidRPr="001B753F">
        <w:t>=</w:t>
      </w:r>
      <w:r w:rsidR="00971095">
        <w:t xml:space="preserve"> </w:t>
      </w:r>
      <w:r w:rsidRPr="00894A0D">
        <w:rPr>
          <w:rStyle w:val="i-listitalic"/>
        </w:rPr>
        <w:t>IR</w:t>
      </w:r>
      <w:r w:rsidRPr="001B753F">
        <w:t>.</w:t>
      </w:r>
    </w:p>
    <w:p w:rsidR="00A247D4" w:rsidRDefault="00A247D4" w:rsidP="00A247D4">
      <w:pPr>
        <w:pStyle w:val="i-numberedlist2indentfo"/>
      </w:pPr>
      <w:r w:rsidRPr="001B753F">
        <w:t>2.0</w:t>
      </w:r>
      <w:r w:rsidR="00BB1C7E">
        <w:t xml:space="preserve"> V</w:t>
      </w:r>
      <w:r w:rsidR="00971095">
        <w:t xml:space="preserve"> </w:t>
      </w:r>
      <w:r w:rsidRPr="001B753F">
        <w:t>=</w:t>
      </w:r>
      <w:r w:rsidR="00971095">
        <w:t xml:space="preserve"> </w:t>
      </w:r>
      <w:r w:rsidRPr="001B753F">
        <w:t>100</w:t>
      </w:r>
      <w:r w:rsidR="00BB1C7E">
        <w:t xml:space="preserve"> A</w:t>
      </w:r>
      <w:r w:rsidR="00971095">
        <w:t xml:space="preserve"> </w:t>
      </w:r>
      <w:r w:rsidRPr="001B753F">
        <w:t>×</w:t>
      </w:r>
      <w:r w:rsidR="00971095">
        <w:t xml:space="preserve"> </w:t>
      </w:r>
      <w:r w:rsidRPr="001B753F">
        <w:t>(8.658…</w:t>
      </w:r>
      <w:r w:rsidR="00971095">
        <w:t xml:space="preserve"> </w:t>
      </w:r>
      <w:r w:rsidRPr="001B753F">
        <w:t>×</w:t>
      </w:r>
      <w:r w:rsidR="00971095">
        <w:t xml:space="preserve"> </w:t>
      </w:r>
      <w:r w:rsidRPr="001B753F">
        <w:t>10</w:t>
      </w:r>
      <w:r w:rsidRPr="00894A0D">
        <w:rPr>
          <w:rStyle w:val="i-listsuperscript"/>
        </w:rPr>
        <w:sym w:font="Mathematica1" w:char="F02D"/>
      </w:r>
      <w:r w:rsidRPr="00894A0D">
        <w:rPr>
          <w:rStyle w:val="i-listsuperscript"/>
        </w:rPr>
        <w:t>4</w:t>
      </w:r>
      <w:proofErr w:type="gramStart"/>
      <w:r w:rsidRPr="001B753F">
        <w:t>)</w:t>
      </w:r>
      <w:r w:rsidRPr="00894A0D">
        <w:rPr>
          <w:rStyle w:val="i-listitalic"/>
        </w:rPr>
        <w:t>l</w:t>
      </w:r>
      <w:proofErr w:type="gramEnd"/>
      <w:r w:rsidR="00BB1C7E" w:rsidRPr="00BB1C7E">
        <w:rPr>
          <w:rStyle w:val="i-listitalic"/>
          <w:i w:val="0"/>
        </w:rPr>
        <w:t xml:space="preserve"> </w:t>
      </w:r>
      <w:r w:rsidR="00BB1C7E">
        <w:t>Ω</w:t>
      </w:r>
    </w:p>
    <w:p w:rsidR="00A247D4" w:rsidRPr="001B753F" w:rsidRDefault="00A247D4" w:rsidP="00A247D4">
      <w:pPr>
        <w:pStyle w:val="i-numberedlist2indentfo"/>
      </w:pPr>
      <w:proofErr w:type="gramStart"/>
      <w:r w:rsidRPr="00894A0D">
        <w:rPr>
          <w:rStyle w:val="i-listitalic"/>
        </w:rPr>
        <w:t>l</w:t>
      </w:r>
      <w:proofErr w:type="gramEnd"/>
      <w:r w:rsidR="00971095">
        <w:rPr>
          <w:rStyle w:val="i-listitalic"/>
        </w:rPr>
        <w:t xml:space="preserve"> </w:t>
      </w:r>
      <w:r>
        <w:t>≈</w:t>
      </w:r>
      <w:r w:rsidR="00971095">
        <w:t xml:space="preserve"> </w:t>
      </w:r>
      <w:r w:rsidRPr="001B753F">
        <w:t>23</w:t>
      </w:r>
      <w:r w:rsidR="00971095">
        <w:t xml:space="preserve"> </w:t>
      </w:r>
      <w:r w:rsidRPr="001B753F">
        <w:t>m</w:t>
      </w:r>
      <w:r>
        <w:tab/>
      </w:r>
      <w:r w:rsidR="00BB1C7E">
        <w:t xml:space="preserve"> </w:t>
      </w:r>
      <w:r w:rsidR="00BB1C7E">
        <w:tab/>
      </w:r>
      <w:r w:rsidR="00BB1C7E">
        <w:tab/>
      </w:r>
      <w:r w:rsidR="00BB1C7E">
        <w:tab/>
      </w:r>
      <w:r w:rsidR="00BB1C7E">
        <w:tab/>
      </w:r>
      <w:r w:rsidR="00BB1C7E">
        <w:tab/>
      </w:r>
      <w:r w:rsidR="00BB1C7E">
        <w:tab/>
      </w:r>
      <w:r w:rsidR="00BB1C7E">
        <w:tab/>
      </w:r>
      <w:r w:rsidR="00BB1C7E">
        <w:tab/>
      </w:r>
      <w:r>
        <w:t>(1 mark</w:t>
      </w:r>
      <w:r w:rsidR="00BB1C7E">
        <w:t>)</w:t>
      </w:r>
    </w:p>
    <w:p w:rsidR="00183E9C" w:rsidRPr="00C26EC8" w:rsidRDefault="001B753F" w:rsidP="00614EAF">
      <w:pPr>
        <w:pStyle w:val="i-numberedlist2"/>
      </w:pPr>
      <w:proofErr w:type="gramStart"/>
      <w:r w:rsidRPr="00614EAF">
        <w:rPr>
          <w:rStyle w:val="i-listnumber"/>
        </w:rPr>
        <w:lastRenderedPageBreak/>
        <w:t>c</w:t>
      </w:r>
      <w:proofErr w:type="gramEnd"/>
      <w:r w:rsidRPr="00614EAF">
        <w:rPr>
          <w:rStyle w:val="i-listnumber"/>
        </w:rPr>
        <w:tab/>
      </w:r>
      <w:r w:rsidR="00183E9C" w:rsidRPr="001B753F">
        <w:t xml:space="preserve">Why is </w:t>
      </w:r>
      <w:r w:rsidR="00E429ED" w:rsidRPr="001B753F">
        <w:t>a high voltage</w:t>
      </w:r>
      <w:r w:rsidR="00E429ED">
        <w:t xml:space="preserve"> used for</w:t>
      </w:r>
      <w:r w:rsidR="00E429ED" w:rsidRPr="001B753F">
        <w:t xml:space="preserve"> </w:t>
      </w:r>
      <w:r w:rsidR="00E429ED">
        <w:t xml:space="preserve">electricity in cables </w:t>
      </w:r>
      <w:r w:rsidR="00183E9C" w:rsidRPr="001B753F">
        <w:t>to carry e</w:t>
      </w:r>
      <w:r w:rsidR="00E429ED">
        <w:t>lectric energy long distances</w:t>
      </w:r>
      <w:r w:rsidR="00183E9C" w:rsidRPr="001B753F">
        <w:t>?</w:t>
      </w:r>
      <w:r w:rsidR="003208EA" w:rsidRPr="001B753F">
        <w:t xml:space="preserve"> Assume the power is constant.</w:t>
      </w:r>
    </w:p>
    <w:p w:rsidR="00A247D4" w:rsidRPr="001B753F" w:rsidRDefault="00A247D4" w:rsidP="00A247D4">
      <w:pPr>
        <w:pStyle w:val="i-numberedlist2indentfo"/>
      </w:pPr>
      <w:r w:rsidRPr="00402935">
        <w:rPr>
          <w:rStyle w:val="i-listitalic"/>
        </w:rPr>
        <w:t xml:space="preserve">Answer: </w:t>
      </w:r>
      <w:r w:rsidRPr="001B753F">
        <w:t xml:space="preserve">Since </w:t>
      </w:r>
      <w:r w:rsidRPr="00894A0D">
        <w:rPr>
          <w:rStyle w:val="i-listitalic"/>
        </w:rPr>
        <w:t>P</w:t>
      </w:r>
      <w:r w:rsidR="00971095">
        <w:rPr>
          <w:rStyle w:val="i-listitalic"/>
        </w:rPr>
        <w:t xml:space="preserve"> </w:t>
      </w:r>
      <w:r w:rsidRPr="00894A0D">
        <w:rPr>
          <w:rStyle w:val="i-listitalic"/>
        </w:rPr>
        <w:t>=</w:t>
      </w:r>
      <w:r w:rsidR="00971095">
        <w:rPr>
          <w:rStyle w:val="i-listitalic"/>
        </w:rPr>
        <w:t xml:space="preserve"> </w:t>
      </w:r>
      <w:r w:rsidRPr="00894A0D">
        <w:rPr>
          <w:rStyle w:val="i-listitalic"/>
        </w:rPr>
        <w:t>VI</w:t>
      </w:r>
      <w:r w:rsidRPr="001B753F">
        <w:t xml:space="preserve">, if the power is constant, then a high value of </w:t>
      </w:r>
      <w:r w:rsidRPr="00DD75AF">
        <w:rPr>
          <w:rStyle w:val="i-listitalic"/>
        </w:rPr>
        <w:t>V</w:t>
      </w:r>
      <w:r w:rsidRPr="001B753F">
        <w:t xml:space="preserve"> will mean a low value of </w:t>
      </w:r>
      <w:r w:rsidRPr="00894A0D">
        <w:rPr>
          <w:rStyle w:val="i-listitalic"/>
        </w:rPr>
        <w:t>I</w:t>
      </w:r>
      <w:r w:rsidRPr="001B753F">
        <w:t>, and since potential difference</w:t>
      </w:r>
      <w:r>
        <w:t xml:space="preserve"> </w:t>
      </w:r>
      <w:r w:rsidRPr="001B753F">
        <w:t>across cable</w:t>
      </w:r>
      <w:r w:rsidR="00971095">
        <w:t xml:space="preserve"> </w:t>
      </w:r>
      <w:r w:rsidRPr="001B753F">
        <w:t>=</w:t>
      </w:r>
      <w:r w:rsidR="00971095">
        <w:t xml:space="preserve"> </w:t>
      </w:r>
      <w:proofErr w:type="spellStart"/>
      <w:r w:rsidRPr="00894A0D">
        <w:rPr>
          <w:rStyle w:val="i-listitalic"/>
        </w:rPr>
        <w:t>IRl</w:t>
      </w:r>
      <w:proofErr w:type="spellEnd"/>
      <w:r w:rsidRPr="001B753F">
        <w:t xml:space="preserve"> (see two lines above), then a lower</w:t>
      </w:r>
      <w:r>
        <w:t xml:space="preserve"> </w:t>
      </w:r>
      <w:r w:rsidRPr="001B753F">
        <w:t xml:space="preserve">value of </w:t>
      </w:r>
      <w:r w:rsidRPr="00894A0D">
        <w:rPr>
          <w:rStyle w:val="i-listitalic"/>
        </w:rPr>
        <w:t xml:space="preserve">I </w:t>
      </w:r>
      <w:r w:rsidRPr="001B753F">
        <w:t xml:space="preserve">will mean a larger value of </w:t>
      </w:r>
      <w:r w:rsidRPr="00894A0D">
        <w:rPr>
          <w:rStyle w:val="i-listitalic"/>
        </w:rPr>
        <w:t>l</w:t>
      </w:r>
      <w:r w:rsidRPr="001B753F">
        <w:t xml:space="preserve"> for the same loss in potential.</w:t>
      </w:r>
      <w:r w:rsidRPr="001B753F">
        <w:tab/>
      </w:r>
      <w:r w:rsidR="00BB1C7E">
        <w:tab/>
      </w:r>
      <w:r w:rsidR="00BB1C7E">
        <w:tab/>
      </w:r>
      <w:r w:rsidR="00BB1C7E">
        <w:tab/>
      </w:r>
      <w:r w:rsidR="00BB1C7E">
        <w:tab/>
      </w:r>
      <w:r w:rsidR="00BB1C7E">
        <w:tab/>
      </w:r>
      <w:r w:rsidRPr="001B753F">
        <w:t>(1 mark)</w:t>
      </w:r>
    </w:p>
    <w:p w:rsidR="0069464A" w:rsidRDefault="00585F1F" w:rsidP="00BB1C7E">
      <w:pPr>
        <w:pStyle w:val="i-numberedlist2"/>
        <w:ind w:left="7909" w:firstLine="11"/>
      </w:pPr>
      <w:r w:rsidRPr="00C26EC8">
        <w:t>(</w:t>
      </w:r>
      <w:r w:rsidR="0069464A" w:rsidRPr="00C26EC8">
        <w:t xml:space="preserve">4 </w:t>
      </w:r>
      <w:r w:rsidRPr="00C26EC8">
        <w:t>marks)</w:t>
      </w:r>
    </w:p>
    <w:p w:rsidR="00BB1C7E" w:rsidRPr="00C26EC8" w:rsidRDefault="00BB1C7E" w:rsidP="00BB1C7E">
      <w:pPr>
        <w:pStyle w:val="i-numberedlist2"/>
        <w:ind w:left="7909" w:firstLine="11"/>
      </w:pPr>
    </w:p>
    <w:p w:rsidR="00406AA7" w:rsidRPr="001B753F" w:rsidRDefault="008759ED" w:rsidP="001B753F">
      <w:pPr>
        <w:pStyle w:val="i-numberedlist1"/>
      </w:pPr>
      <w:r w:rsidRPr="001B753F">
        <w:rPr>
          <w:rStyle w:val="i-listnumber"/>
        </w:rPr>
        <w:t>10</w:t>
      </w:r>
      <w:r w:rsidRPr="001B753F">
        <w:tab/>
      </w:r>
      <w:r w:rsidR="00545D1C" w:rsidRPr="001B753F">
        <w:t xml:space="preserve">The graph below shows how the resistance of a light-dependent resistor varies with illumination. The circuit below is set up to turn a light switch </w:t>
      </w:r>
      <w:r w:rsidR="00090B28">
        <w:t>off</w:t>
      </w:r>
      <w:r w:rsidR="00545D1C" w:rsidRPr="001B753F">
        <w:t xml:space="preserve"> when the light intensity is greater than 400</w:t>
      </w:r>
      <w:r w:rsidR="00971095">
        <w:t xml:space="preserve"> </w:t>
      </w:r>
      <w:r w:rsidR="00545D1C" w:rsidRPr="001B753F">
        <w:t>lux. If the switch will turn off when the potential difference is greater than 2</w:t>
      </w:r>
      <w:r w:rsidR="00971095">
        <w:t xml:space="preserve"> </w:t>
      </w:r>
      <w:r w:rsidR="00D059B1">
        <w:t>V</w:t>
      </w:r>
      <w:r w:rsidR="00545D1C" w:rsidRPr="001B753F">
        <w:t xml:space="preserve">, what </w:t>
      </w:r>
      <w:r w:rsidR="00BB1C7E">
        <w:t>should the resistance of the constant resistor be?</w:t>
      </w:r>
    </w:p>
    <w:p w:rsidR="00BB1C7E" w:rsidRDefault="00BB1C7E" w:rsidP="00894A0D">
      <w:pPr>
        <w:pStyle w:val="i-numberedlist1indentfo"/>
        <w:rPr>
          <w:rStyle w:val="i-listitalic"/>
        </w:rPr>
      </w:pPr>
      <w:r>
        <w:rPr>
          <w:noProof/>
          <w:lang w:val="en-US"/>
        </w:rPr>
        <w:drawing>
          <wp:inline distT="0" distB="0" distL="0" distR="0" wp14:anchorId="6E654359" wp14:editId="172B4859">
            <wp:extent cx="2419350" cy="22193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02935">
        <w:rPr>
          <w:rStyle w:val="i-listitalic"/>
        </w:rPr>
        <w:t xml:space="preserve"> </w:t>
      </w:r>
      <w:r>
        <w:rPr>
          <w:noProof/>
          <w:lang w:val="en-US"/>
        </w:rPr>
        <w:drawing>
          <wp:inline distT="0" distB="0" distL="0" distR="0" wp14:anchorId="76BFEE4D" wp14:editId="171D8EF9">
            <wp:extent cx="2124075" cy="16764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304F" w:rsidRPr="001B753F" w:rsidRDefault="00E5476B" w:rsidP="00894A0D">
      <w:pPr>
        <w:pStyle w:val="i-numberedlist1indentfo"/>
      </w:pPr>
      <w:r w:rsidRPr="00402935">
        <w:rPr>
          <w:rStyle w:val="i-listitalic"/>
        </w:rPr>
        <w:t xml:space="preserve">Answer: </w:t>
      </w:r>
      <w:r w:rsidR="00450FC7" w:rsidRPr="001B753F">
        <w:t>At 400</w:t>
      </w:r>
      <w:r w:rsidR="00971095">
        <w:t xml:space="preserve"> </w:t>
      </w:r>
      <w:r w:rsidR="00450FC7" w:rsidRPr="001B753F">
        <w:t>lux, resistance of LED is 9</w:t>
      </w:r>
      <w:r w:rsidR="00971095">
        <w:t xml:space="preserve"> </w:t>
      </w:r>
      <w:r w:rsidR="00450FC7" w:rsidRPr="001B753F">
        <w:t>k</w:t>
      </w:r>
      <w:r w:rsidR="00BB1C7E" w:rsidRPr="00BB1C7E">
        <w:rPr>
          <w:rStyle w:val="i-listitalic"/>
          <w:i w:val="0"/>
        </w:rPr>
        <w:t xml:space="preserve"> </w:t>
      </w:r>
      <w:r w:rsidR="00BB1C7E">
        <w:t>Ω</w:t>
      </w:r>
      <w:r w:rsidR="00450FC7" w:rsidRPr="001B753F">
        <w:t xml:space="preserve"> (from graph).</w:t>
      </w:r>
      <w:r w:rsidR="0001304F">
        <w:tab/>
      </w:r>
      <w:r w:rsidR="00BB1C7E">
        <w:tab/>
      </w:r>
      <w:r w:rsidR="0001304F">
        <w:t>(1 mark)</w:t>
      </w:r>
    </w:p>
    <w:p w:rsidR="0001304F" w:rsidRPr="001B753F" w:rsidRDefault="00450FC7" w:rsidP="00894A0D">
      <w:pPr>
        <w:pStyle w:val="i-numberedlist1indentfo"/>
      </w:pPr>
      <w:r w:rsidRPr="001B753F">
        <w:t xml:space="preserve">For a series circuit, </w:t>
      </w:r>
      <w:r w:rsidRPr="00894A0D">
        <w:rPr>
          <w:rStyle w:val="i-listitalic"/>
        </w:rPr>
        <w:t>V</w:t>
      </w:r>
      <w:r w:rsidRPr="00894A0D">
        <w:rPr>
          <w:rStyle w:val="i-listsubscript"/>
        </w:rPr>
        <w:t>1</w:t>
      </w:r>
      <w:r w:rsidR="00971095">
        <w:t xml:space="preserve"> </w:t>
      </w:r>
      <w:r w:rsidR="0001304F" w:rsidRPr="001B753F">
        <w:t>+</w:t>
      </w:r>
      <w:r w:rsidR="00971095">
        <w:t xml:space="preserve"> </w:t>
      </w:r>
      <w:r w:rsidRPr="00894A0D">
        <w:rPr>
          <w:rStyle w:val="i-listitalic"/>
        </w:rPr>
        <w:t>V</w:t>
      </w:r>
      <w:r w:rsidRPr="00894A0D">
        <w:rPr>
          <w:rStyle w:val="i-listsubscript"/>
        </w:rPr>
        <w:t>2</w:t>
      </w:r>
      <w:r w:rsidR="00971095">
        <w:t xml:space="preserve"> </w:t>
      </w:r>
      <w:r w:rsidR="0001304F" w:rsidRPr="001B753F">
        <w:t>=</w:t>
      </w:r>
      <w:r w:rsidR="00971095">
        <w:t xml:space="preserve"> </w:t>
      </w:r>
      <w:r w:rsidRPr="001B753F">
        <w:t xml:space="preserve">6, </w:t>
      </w:r>
      <w:r w:rsidRPr="00894A0D">
        <w:rPr>
          <w:rStyle w:val="i-listitalic"/>
        </w:rPr>
        <w:t>V</w:t>
      </w:r>
      <w:r w:rsidRPr="00894A0D">
        <w:rPr>
          <w:rStyle w:val="i-listsubscript"/>
        </w:rPr>
        <w:t>2</w:t>
      </w:r>
      <w:r w:rsidR="00971095">
        <w:t xml:space="preserve"> </w:t>
      </w:r>
      <w:r w:rsidR="0001304F" w:rsidRPr="001B753F">
        <w:t>=</w:t>
      </w:r>
      <w:r w:rsidR="00971095">
        <w:t xml:space="preserve"> </w:t>
      </w:r>
      <w:r w:rsidRPr="001B753F">
        <w:t>2</w:t>
      </w:r>
      <w:r w:rsidR="00BB1C7E">
        <w:t xml:space="preserve"> V</w:t>
      </w:r>
      <w:r w:rsidRPr="001B753F">
        <w:t xml:space="preserve"> </w:t>
      </w:r>
      <w:r w:rsidRPr="001B753F">
        <w:sym w:font="Euclid Symbol" w:char="F0DE"/>
      </w:r>
      <w:r w:rsidRPr="00894A0D">
        <w:rPr>
          <w:rStyle w:val="i-listitalic"/>
        </w:rPr>
        <w:t>V</w:t>
      </w:r>
      <w:r w:rsidRPr="00894A0D">
        <w:rPr>
          <w:rStyle w:val="i-listsubscript"/>
        </w:rPr>
        <w:t>1</w:t>
      </w:r>
      <w:r w:rsidR="00971095">
        <w:t xml:space="preserve"> </w:t>
      </w:r>
      <w:r w:rsidR="0001304F" w:rsidRPr="001B753F">
        <w:t>=</w:t>
      </w:r>
      <w:r w:rsidR="00971095">
        <w:t xml:space="preserve"> </w:t>
      </w:r>
      <w:r w:rsidRPr="001B753F">
        <w:t>4</w:t>
      </w:r>
      <w:r w:rsidR="00971095">
        <w:t xml:space="preserve"> </w:t>
      </w:r>
      <w:r w:rsidR="00D059B1">
        <w:t>V</w:t>
      </w:r>
      <w:r w:rsidR="0001304F">
        <w:tab/>
      </w:r>
      <w:r w:rsidR="00BB1C7E">
        <w:tab/>
      </w:r>
      <w:r w:rsidR="00BB1C7E">
        <w:tab/>
      </w:r>
      <w:r w:rsidR="0001304F">
        <w:t>(1 mark)</w:t>
      </w:r>
    </w:p>
    <w:p w:rsidR="0001304F" w:rsidRPr="001B753F" w:rsidRDefault="00450FC7" w:rsidP="00894A0D">
      <w:pPr>
        <w:pStyle w:val="i-numberedlist1indentfo"/>
      </w:pPr>
      <w:r w:rsidRPr="001B753F">
        <w:t xml:space="preserve">For a voltage divider, </w:t>
      </w:r>
      <w:r w:rsidRPr="00081CEB">
        <w:rPr>
          <w:position w:val="-30"/>
        </w:rPr>
        <w:object w:dxaOrig="900" w:dyaOrig="680">
          <v:shape id="_x0000_i1034" type="#_x0000_t75" style="width:45.25pt;height:33.95pt" o:ole="">
            <v:imagedata r:id="rId30" o:title=""/>
          </v:shape>
          <o:OLEObject Type="Embed" ProgID="Equation.DSMT4" ShapeID="_x0000_i1034" DrawAspect="Content" ObjectID="_1485336522" r:id="rId31"/>
        </w:object>
      </w:r>
      <w:r w:rsidR="0001304F">
        <w:tab/>
      </w:r>
      <w:r w:rsidR="00BB1C7E">
        <w:t xml:space="preserve"> </w:t>
      </w:r>
      <w:r w:rsidR="00BB1C7E">
        <w:tab/>
      </w:r>
      <w:r w:rsidR="00BB1C7E">
        <w:tab/>
      </w:r>
      <w:r w:rsidR="00BB1C7E">
        <w:tab/>
      </w:r>
      <w:r w:rsidR="00BB1C7E">
        <w:tab/>
      </w:r>
      <w:r w:rsidR="00BB1C7E">
        <w:tab/>
      </w:r>
      <w:r w:rsidR="0001304F">
        <w:t>(1 mark)</w:t>
      </w:r>
    </w:p>
    <w:p w:rsidR="0001304F" w:rsidRPr="001B753F" w:rsidRDefault="00BB1C7E" w:rsidP="00894A0D">
      <w:pPr>
        <w:pStyle w:val="i-numberedlist1indentfo"/>
      </w:pPr>
      <w:r w:rsidRPr="00BB1C7E">
        <w:rPr>
          <w:b/>
          <w:position w:val="-24"/>
        </w:rPr>
        <w:object w:dxaOrig="3060" w:dyaOrig="620">
          <v:shape id="_x0000_i1035" type="#_x0000_t75" style="width:153.25pt;height:30.85pt" o:ole="">
            <v:imagedata r:id="rId32" o:title=""/>
          </v:shape>
          <o:OLEObject Type="Embed" ProgID="Equation.DSMT4" ShapeID="_x0000_i1035" DrawAspect="Content" ObjectID="_1485336523" r:id="rId33"/>
        </w:object>
      </w:r>
      <w:r w:rsidR="0001304F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1304F">
        <w:t>(1 mark)</w:t>
      </w:r>
      <w:r w:rsidR="00D87855" w:rsidRPr="00D87855">
        <w:rPr>
          <w:rStyle w:val="i-notetoDTOchar"/>
        </w:rPr>
        <w:t xml:space="preserve"> </w:t>
      </w:r>
    </w:p>
    <w:p w:rsidR="00A247D4" w:rsidRPr="008A02EE" w:rsidRDefault="00A247D4" w:rsidP="00BB1C7E">
      <w:pPr>
        <w:pStyle w:val="i-numberedlist2"/>
        <w:ind w:left="7909" w:firstLine="11"/>
      </w:pPr>
      <w:r w:rsidRPr="008A02EE">
        <w:t>(4 marks)</w:t>
      </w:r>
    </w:p>
    <w:sectPr w:rsidR="00A247D4" w:rsidRPr="008A02EE" w:rsidSect="000529E7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C768D" w:rsidRDefault="00AC768D" w:rsidP="00C147CF">
      <w:r>
        <w:separator/>
      </w:r>
    </w:p>
  </w:endnote>
  <w:endnote w:type="continuationSeparator" w:id="0">
    <w:p w:rsidR="00AC768D" w:rsidRDefault="00AC768D" w:rsidP="00C147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New Century Schoolbook LT Std I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19D0" w:rsidRDefault="007F19D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768D" w:rsidRDefault="00AC768D" w:rsidP="00C147CF">
    <w:pPr>
      <w:pStyle w:val="i-footertext"/>
    </w:pPr>
    <w:r>
      <w:rPr>
        <w:rFonts w:cs="Times New Roman"/>
      </w:rPr>
      <w:t>©</w:t>
    </w:r>
    <w:r>
      <w:t xml:space="preserve"> Cengage</w:t>
    </w:r>
    <w:r w:rsidR="007F19D0">
      <w:t xml:space="preserve"> Learning Australia Pty Ltd </w:t>
    </w:r>
    <w:r w:rsidR="007F19D0">
      <w:t>2015</w:t>
    </w:r>
    <w:bookmarkStart w:id="0" w:name="_GoBack"/>
    <w:bookmarkEnd w:id="0"/>
    <w:r>
      <w:tab/>
      <w:t xml:space="preserve"> </w:t>
    </w:r>
    <w:r>
      <w:tab/>
      <w:t>www.nelsonnet.com.au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19D0" w:rsidRDefault="007F19D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C768D" w:rsidRDefault="00AC768D" w:rsidP="00C147CF">
      <w:r>
        <w:separator/>
      </w:r>
    </w:p>
  </w:footnote>
  <w:footnote w:type="continuationSeparator" w:id="0">
    <w:p w:rsidR="00AC768D" w:rsidRDefault="00AC768D" w:rsidP="00C147C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19D0" w:rsidRDefault="007F19D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19D0" w:rsidRDefault="007F19D0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19D0" w:rsidRDefault="007F19D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D47B95"/>
    <w:multiLevelType w:val="hybridMultilevel"/>
    <w:tmpl w:val="C100B1F2"/>
    <w:lvl w:ilvl="0" w:tplc="EFCE3F9E">
      <w:start w:val="3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0C8B50CE"/>
    <w:multiLevelType w:val="hybridMultilevel"/>
    <w:tmpl w:val="5FEA0DD6"/>
    <w:lvl w:ilvl="0" w:tplc="40380F4E">
      <w:start w:val="3"/>
      <w:numFmt w:val="lowerLetter"/>
      <w:lvlText w:val="(%1)"/>
      <w:lvlJc w:val="left"/>
      <w:pPr>
        <w:ind w:left="786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0F2240F1"/>
    <w:multiLevelType w:val="hybridMultilevel"/>
    <w:tmpl w:val="71729FF6"/>
    <w:lvl w:ilvl="0" w:tplc="05D87EAE">
      <w:start w:val="2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1DCD04E9"/>
    <w:multiLevelType w:val="hybridMultilevel"/>
    <w:tmpl w:val="D0B422F6"/>
    <w:lvl w:ilvl="0" w:tplc="F98624AA">
      <w:start w:val="1"/>
      <w:numFmt w:val="lowerLetter"/>
      <w:lvlText w:val="(%1)"/>
      <w:lvlJc w:val="left"/>
      <w:pPr>
        <w:ind w:left="78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44286A54"/>
    <w:multiLevelType w:val="hybridMultilevel"/>
    <w:tmpl w:val="1812AE08"/>
    <w:lvl w:ilvl="0" w:tplc="9250B458">
      <w:start w:val="1"/>
      <w:numFmt w:val="lowerLetter"/>
      <w:lvlText w:val="(%1)"/>
      <w:lvlJc w:val="left"/>
      <w:pPr>
        <w:ind w:left="78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>
    <w:nsid w:val="6E6860A8"/>
    <w:multiLevelType w:val="hybridMultilevel"/>
    <w:tmpl w:val="F2764CE6"/>
    <w:lvl w:ilvl="0" w:tplc="DCB82AC4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5"/>
  </w:num>
  <w:num w:numId="4">
    <w:abstractNumId w:val="0"/>
  </w:num>
  <w:num w:numId="5">
    <w:abstractNumId w:val="3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3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E3181"/>
    <w:rsid w:val="0000116B"/>
    <w:rsid w:val="00004F2B"/>
    <w:rsid w:val="0001304F"/>
    <w:rsid w:val="000529E7"/>
    <w:rsid w:val="0005604E"/>
    <w:rsid w:val="00064782"/>
    <w:rsid w:val="000662B3"/>
    <w:rsid w:val="00090B28"/>
    <w:rsid w:val="000A2D72"/>
    <w:rsid w:val="000A356D"/>
    <w:rsid w:val="000B1477"/>
    <w:rsid w:val="00155FAE"/>
    <w:rsid w:val="00163CD1"/>
    <w:rsid w:val="00171674"/>
    <w:rsid w:val="00183E9C"/>
    <w:rsid w:val="001B29C7"/>
    <w:rsid w:val="001B753F"/>
    <w:rsid w:val="001C23CE"/>
    <w:rsid w:val="001F2B71"/>
    <w:rsid w:val="0024681E"/>
    <w:rsid w:val="0025723D"/>
    <w:rsid w:val="002B5EC6"/>
    <w:rsid w:val="002B643B"/>
    <w:rsid w:val="002C1DB5"/>
    <w:rsid w:val="002C23CD"/>
    <w:rsid w:val="002D6005"/>
    <w:rsid w:val="002E3181"/>
    <w:rsid w:val="003208EA"/>
    <w:rsid w:val="00334D33"/>
    <w:rsid w:val="00337EDA"/>
    <w:rsid w:val="00356AA2"/>
    <w:rsid w:val="003A15E0"/>
    <w:rsid w:val="003A1883"/>
    <w:rsid w:val="003B6741"/>
    <w:rsid w:val="003D71CD"/>
    <w:rsid w:val="00402935"/>
    <w:rsid w:val="00406AA7"/>
    <w:rsid w:val="00413304"/>
    <w:rsid w:val="0042324F"/>
    <w:rsid w:val="00450FC7"/>
    <w:rsid w:val="004A32C4"/>
    <w:rsid w:val="004A5668"/>
    <w:rsid w:val="004B4BE6"/>
    <w:rsid w:val="004C190D"/>
    <w:rsid w:val="004C53B8"/>
    <w:rsid w:val="004D77A0"/>
    <w:rsid w:val="00500C4E"/>
    <w:rsid w:val="005132D2"/>
    <w:rsid w:val="005218F3"/>
    <w:rsid w:val="00542F58"/>
    <w:rsid w:val="00545D1C"/>
    <w:rsid w:val="005521E6"/>
    <w:rsid w:val="00570D44"/>
    <w:rsid w:val="00585F1F"/>
    <w:rsid w:val="00590DD4"/>
    <w:rsid w:val="005B6F3D"/>
    <w:rsid w:val="005D269C"/>
    <w:rsid w:val="005E030C"/>
    <w:rsid w:val="005E28F1"/>
    <w:rsid w:val="005E3112"/>
    <w:rsid w:val="005F134C"/>
    <w:rsid w:val="00614EAF"/>
    <w:rsid w:val="006742F3"/>
    <w:rsid w:val="0069464A"/>
    <w:rsid w:val="007204F8"/>
    <w:rsid w:val="00765404"/>
    <w:rsid w:val="007719DA"/>
    <w:rsid w:val="0077506C"/>
    <w:rsid w:val="00781973"/>
    <w:rsid w:val="00791B0E"/>
    <w:rsid w:val="007E7593"/>
    <w:rsid w:val="007F19D0"/>
    <w:rsid w:val="007F36B4"/>
    <w:rsid w:val="008170F7"/>
    <w:rsid w:val="008322B2"/>
    <w:rsid w:val="008654D5"/>
    <w:rsid w:val="008759ED"/>
    <w:rsid w:val="00892497"/>
    <w:rsid w:val="00893A9B"/>
    <w:rsid w:val="00894A0D"/>
    <w:rsid w:val="008A02EE"/>
    <w:rsid w:val="008A38E3"/>
    <w:rsid w:val="0091086C"/>
    <w:rsid w:val="00920DDB"/>
    <w:rsid w:val="00925E24"/>
    <w:rsid w:val="00971095"/>
    <w:rsid w:val="00977DE2"/>
    <w:rsid w:val="009A0B5B"/>
    <w:rsid w:val="009C4514"/>
    <w:rsid w:val="009F1A72"/>
    <w:rsid w:val="00A00CCD"/>
    <w:rsid w:val="00A247D4"/>
    <w:rsid w:val="00A66DAA"/>
    <w:rsid w:val="00A77E7B"/>
    <w:rsid w:val="00A873EC"/>
    <w:rsid w:val="00A876B3"/>
    <w:rsid w:val="00A91F24"/>
    <w:rsid w:val="00AA4483"/>
    <w:rsid w:val="00AB3639"/>
    <w:rsid w:val="00AB5934"/>
    <w:rsid w:val="00AC768D"/>
    <w:rsid w:val="00AD63EC"/>
    <w:rsid w:val="00B109E4"/>
    <w:rsid w:val="00B2369A"/>
    <w:rsid w:val="00B27BB7"/>
    <w:rsid w:val="00B354E3"/>
    <w:rsid w:val="00B61D9C"/>
    <w:rsid w:val="00B8424F"/>
    <w:rsid w:val="00B93CB1"/>
    <w:rsid w:val="00BA592C"/>
    <w:rsid w:val="00BB1C7E"/>
    <w:rsid w:val="00BC15F7"/>
    <w:rsid w:val="00BD5A93"/>
    <w:rsid w:val="00C147CF"/>
    <w:rsid w:val="00C26EC8"/>
    <w:rsid w:val="00C44B28"/>
    <w:rsid w:val="00C830F8"/>
    <w:rsid w:val="00C848C2"/>
    <w:rsid w:val="00CD24C4"/>
    <w:rsid w:val="00D059B1"/>
    <w:rsid w:val="00D17A25"/>
    <w:rsid w:val="00D873BF"/>
    <w:rsid w:val="00D87855"/>
    <w:rsid w:val="00DD75AF"/>
    <w:rsid w:val="00E2039C"/>
    <w:rsid w:val="00E21B45"/>
    <w:rsid w:val="00E429ED"/>
    <w:rsid w:val="00E52852"/>
    <w:rsid w:val="00E5476B"/>
    <w:rsid w:val="00E63E7F"/>
    <w:rsid w:val="00E65FA9"/>
    <w:rsid w:val="00E841FD"/>
    <w:rsid w:val="00F43D15"/>
    <w:rsid w:val="00F9761E"/>
    <w:rsid w:val="00FA5D5B"/>
    <w:rsid w:val="00FB34D8"/>
    <w:rsid w:val="00FB5054"/>
    <w:rsid w:val="00FE312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5:docId w15:val="{20EE334B-A9DA-412D-AA7F-8B8AA89338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6742F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  <w:lang w:eastAsia="en-AU"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  <w:lang w:eastAsia="en-AU"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  <w:lang w:eastAsia="en-AU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  <w:lang w:eastAsia="en-AU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  <w:lang w:eastAsia="en-AU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  <w:lang w:eastAsia="en-AU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  <w:lang w:eastAsia="en-AU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  <w:lang w:eastAsia="en-AU"/>
    </w:rPr>
  </w:style>
  <w:style w:type="paragraph" w:customStyle="1" w:styleId="MCOption6ptAft">
    <w:name w:val="MC Option 6pt Aft"/>
    <w:basedOn w:val="Normal"/>
    <w:rsid w:val="00064782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  <w:lang w:eastAsia="en-AU"/>
    </w:rPr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  <w:lang w:eastAsia="en-AU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  <w:lang w:val="en-AU" w:eastAsia="en-AU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67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6741"/>
    <w:rPr>
      <w:rFonts w:ascii="Tahoma" w:hAnsi="Tahoma" w:cs="Tahoma"/>
      <w:sz w:val="16"/>
      <w:szCs w:val="16"/>
      <w:lang w:val="en-US"/>
    </w:rPr>
  </w:style>
  <w:style w:type="character" w:customStyle="1" w:styleId="i-notetoDTOchar">
    <w:name w:val="&lt;i - note to DTO char&gt;"/>
    <w:uiPriority w:val="1"/>
    <w:rsid w:val="006742F3"/>
    <w:rPr>
      <w:rFonts w:ascii="Arial" w:hAnsi="Arial" w:cs="Arial"/>
      <w:b/>
      <w:color w:val="FF0000"/>
    </w:rPr>
  </w:style>
  <w:style w:type="paragraph" w:customStyle="1" w:styleId="i-notetoDTO">
    <w:name w:val="&lt;i - note to DTO&gt;"/>
    <w:autoRedefine/>
    <w:qFormat/>
    <w:rsid w:val="00F9761E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/>
    </w:rPr>
  </w:style>
  <w:style w:type="paragraph" w:styleId="Footer">
    <w:name w:val="footer"/>
    <w:basedOn w:val="Normal"/>
    <w:link w:val="FooterChar"/>
    <w:uiPriority w:val="99"/>
    <w:semiHidden/>
    <w:rsid w:val="006742F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742F3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Header">
    <w:name w:val="header"/>
    <w:basedOn w:val="Normal"/>
    <w:link w:val="HeaderChar"/>
    <w:uiPriority w:val="99"/>
    <w:semiHidden/>
    <w:rsid w:val="006742F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742F3"/>
    <w:rPr>
      <w:rFonts w:ascii="Times New Roman" w:eastAsia="Times New Roman" w:hAnsi="Times New Roman" w:cs="Times New Roman"/>
      <w:sz w:val="24"/>
      <w:szCs w:val="24"/>
      <w:lang w:val="en-GB"/>
    </w:rPr>
  </w:style>
  <w:style w:type="paragraph" w:customStyle="1" w:styleId="i-figurecaption">
    <w:name w:val="i - figure caption"/>
    <w:basedOn w:val="Normal"/>
    <w:rsid w:val="006742F3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6742F3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6742F3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luesubscript">
    <w:name w:val="i - blue subscript"/>
    <w:basedOn w:val="DefaultParagraphFont"/>
    <w:uiPriority w:val="1"/>
    <w:rsid w:val="006742F3"/>
    <w:rPr>
      <w:color w:val="00AEEF"/>
      <w:vertAlign w:val="subscript"/>
    </w:rPr>
  </w:style>
  <w:style w:type="character" w:customStyle="1" w:styleId="i-bluesubscriptital">
    <w:name w:val="i - blue subscript ital"/>
    <w:basedOn w:val="i-bluesubscript"/>
    <w:uiPriority w:val="1"/>
    <w:rsid w:val="006742F3"/>
    <w:rPr>
      <w:i/>
      <w:color w:val="00AEEF"/>
      <w:vertAlign w:val="subscript"/>
    </w:rPr>
  </w:style>
  <w:style w:type="character" w:customStyle="1" w:styleId="i-bodytextbold">
    <w:name w:val="i - body text bold"/>
    <w:basedOn w:val="DefaultParagraphFont"/>
    <w:uiPriority w:val="1"/>
    <w:rsid w:val="006742F3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6742F3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6742F3"/>
    <w:pPr>
      <w:ind w:firstLine="225"/>
    </w:pPr>
  </w:style>
  <w:style w:type="character" w:customStyle="1" w:styleId="i-bodytextitalic">
    <w:name w:val="i - body text italic"/>
    <w:uiPriority w:val="1"/>
    <w:rsid w:val="006742F3"/>
    <w:rPr>
      <w:i/>
    </w:rPr>
  </w:style>
  <w:style w:type="character" w:customStyle="1" w:styleId="i-bodytextsubscript">
    <w:name w:val="i - body text subscript"/>
    <w:uiPriority w:val="1"/>
    <w:rsid w:val="006742F3"/>
    <w:rPr>
      <w:vertAlign w:val="subscript"/>
    </w:rPr>
  </w:style>
  <w:style w:type="character" w:customStyle="1" w:styleId="i-bodytextsubscriptitalic">
    <w:name w:val="i - body text subscript italic"/>
    <w:uiPriority w:val="1"/>
    <w:rsid w:val="006742F3"/>
    <w:rPr>
      <w:i/>
      <w:vertAlign w:val="subscript"/>
    </w:rPr>
  </w:style>
  <w:style w:type="character" w:customStyle="1" w:styleId="i-bodytextsuperscript">
    <w:name w:val="i - body text superscript"/>
    <w:rsid w:val="006742F3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6742F3"/>
    <w:rPr>
      <w:i/>
      <w:vertAlign w:val="superscript"/>
    </w:rPr>
  </w:style>
  <w:style w:type="character" w:customStyle="1" w:styleId="i-bodytexturl">
    <w:name w:val="i - body text url"/>
    <w:basedOn w:val="DefaultParagraphFont"/>
    <w:rsid w:val="006742F3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6742F3"/>
    <w:pPr>
      <w:spacing w:after="0" w:line="240" w:lineRule="auto"/>
      <w:ind w:left="405" w:hanging="405"/>
    </w:pPr>
    <w:rPr>
      <w:rFonts w:ascii="Verdana" w:eastAsia="Times New Roman" w:hAnsi="Verdana" w:cs="Arial"/>
      <w:lang w:val="en-GB"/>
    </w:rPr>
  </w:style>
  <w:style w:type="paragraph" w:customStyle="1" w:styleId="i-bulletlist2">
    <w:name w:val="i - bullet list 2"/>
    <w:basedOn w:val="Normal"/>
    <w:autoRedefine/>
    <w:rsid w:val="006742F3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6742F3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6742F3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6742F3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6742F3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6742F3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6742F3"/>
    <w:rPr>
      <w:b/>
    </w:rPr>
  </w:style>
  <w:style w:type="paragraph" w:customStyle="1" w:styleId="i-footertext">
    <w:name w:val="i - footer text"/>
    <w:basedOn w:val="Normal"/>
    <w:autoRedefine/>
    <w:rsid w:val="006742F3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6742F3"/>
    <w:rPr>
      <w:b/>
    </w:rPr>
  </w:style>
  <w:style w:type="character" w:customStyle="1" w:styleId="i-headitalic">
    <w:name w:val="i - head italic"/>
    <w:uiPriority w:val="1"/>
    <w:rsid w:val="006742F3"/>
    <w:rPr>
      <w:rFonts w:ascii="Arial" w:hAnsi="Arial"/>
      <w:i/>
    </w:rPr>
  </w:style>
  <w:style w:type="character" w:customStyle="1" w:styleId="i-headsubscript">
    <w:name w:val="i - head subscript"/>
    <w:uiPriority w:val="1"/>
    <w:rsid w:val="006742F3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6742F3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6742F3"/>
    <w:rPr>
      <w:color w:val="494949"/>
      <w:sz w:val="22"/>
    </w:rPr>
  </w:style>
  <w:style w:type="paragraph" w:customStyle="1" w:styleId="i-label2">
    <w:name w:val="i - label 2"/>
    <w:rsid w:val="006742F3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</w:rPr>
  </w:style>
  <w:style w:type="character" w:customStyle="1" w:styleId="i-label2bold">
    <w:name w:val="i - label 2 bold"/>
    <w:basedOn w:val="DefaultParagraphFont"/>
    <w:uiPriority w:val="1"/>
    <w:rsid w:val="006742F3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6742F3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6742F3"/>
    <w:rPr>
      <w:b/>
    </w:rPr>
  </w:style>
  <w:style w:type="character" w:customStyle="1" w:styleId="i-labelitalic">
    <w:name w:val="i - label italic"/>
    <w:uiPriority w:val="1"/>
    <w:rsid w:val="006742F3"/>
    <w:rPr>
      <w:i/>
    </w:rPr>
  </w:style>
  <w:style w:type="character" w:customStyle="1" w:styleId="i-labelsubscript">
    <w:name w:val="i - label subscript"/>
    <w:uiPriority w:val="1"/>
    <w:rsid w:val="006742F3"/>
    <w:rPr>
      <w:vertAlign w:val="subscript"/>
    </w:rPr>
  </w:style>
  <w:style w:type="character" w:customStyle="1" w:styleId="i-labelsuperscript">
    <w:name w:val="i - label superscript"/>
    <w:uiPriority w:val="1"/>
    <w:rsid w:val="006742F3"/>
    <w:rPr>
      <w:vertAlign w:val="superscript"/>
    </w:rPr>
  </w:style>
  <w:style w:type="character" w:customStyle="1" w:styleId="i-listbold">
    <w:name w:val="i - list bold"/>
    <w:uiPriority w:val="1"/>
    <w:qFormat/>
    <w:rsid w:val="006742F3"/>
    <w:rPr>
      <w:b/>
    </w:rPr>
  </w:style>
  <w:style w:type="character" w:customStyle="1" w:styleId="i-listitalic">
    <w:name w:val="i - list italic"/>
    <w:basedOn w:val="DefaultParagraphFont"/>
    <w:uiPriority w:val="1"/>
    <w:rsid w:val="006742F3"/>
    <w:rPr>
      <w:i/>
    </w:rPr>
  </w:style>
  <w:style w:type="character" w:customStyle="1" w:styleId="i-listnumber">
    <w:name w:val="i - list number"/>
    <w:qFormat/>
    <w:rsid w:val="00614EAF"/>
    <w:rPr>
      <w:rFonts w:ascii="Arial" w:hAnsi="Arial" w:cs="Arial"/>
      <w:b/>
      <w:color w:val="7030A0"/>
      <w:sz w:val="22"/>
    </w:rPr>
  </w:style>
  <w:style w:type="character" w:customStyle="1" w:styleId="i-listsubscript">
    <w:name w:val="i - list subscript"/>
    <w:uiPriority w:val="1"/>
    <w:rsid w:val="006742F3"/>
    <w:rPr>
      <w:vertAlign w:val="subscript"/>
    </w:rPr>
  </w:style>
  <w:style w:type="character" w:customStyle="1" w:styleId="i-listsubscriptitalic">
    <w:name w:val="i - list subscript italic"/>
    <w:uiPriority w:val="1"/>
    <w:rsid w:val="006742F3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6742F3"/>
    <w:rPr>
      <w:vertAlign w:val="superscript"/>
    </w:rPr>
  </w:style>
  <w:style w:type="character" w:customStyle="1" w:styleId="i-listsuperscriptitalic">
    <w:name w:val="i - list superscript italic"/>
    <w:uiPriority w:val="1"/>
    <w:rsid w:val="006742F3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6742F3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6742F3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/>
    </w:rPr>
  </w:style>
  <w:style w:type="paragraph" w:customStyle="1" w:styleId="i-numberedlist1indent">
    <w:name w:val="i - numbered list 1 indent"/>
    <w:basedOn w:val="i-numberedlist1"/>
    <w:autoRedefine/>
    <w:rsid w:val="006742F3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6742F3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6742F3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6742F3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1B753F"/>
    <w:pPr>
      <w:ind w:left="709" w:hanging="284"/>
    </w:pPr>
    <w:rPr>
      <w:szCs w:val="24"/>
    </w:rPr>
  </w:style>
  <w:style w:type="paragraph" w:customStyle="1" w:styleId="i-numberedlist2indentfo">
    <w:name w:val="i - numbered list 2 indent f/o"/>
    <w:basedOn w:val="i-numberedlist1indentfo"/>
    <w:rsid w:val="006742F3"/>
    <w:pPr>
      <w:ind w:left="720"/>
    </w:pPr>
  </w:style>
  <w:style w:type="paragraph" w:customStyle="1" w:styleId="i-numberedlist2a">
    <w:name w:val="i - numbered list 2a"/>
    <w:basedOn w:val="i-numberedlist1a"/>
    <w:rsid w:val="006742F3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6742F3"/>
    <w:pPr>
      <w:ind w:left="1038" w:hanging="318"/>
    </w:pPr>
  </w:style>
  <w:style w:type="character" w:customStyle="1" w:styleId="i-safetytextbold">
    <w:name w:val="i - safety text bold"/>
    <w:rsid w:val="006742F3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6742F3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6742F3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6742F3"/>
  </w:style>
  <w:style w:type="paragraph" w:customStyle="1" w:styleId="i-tablecolumnheadalignedleft">
    <w:name w:val="i - table column head aligned left"/>
    <w:basedOn w:val="Normal"/>
    <w:autoRedefine/>
    <w:rsid w:val="006742F3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6742F3"/>
    <w:pPr>
      <w:jc w:val="center"/>
    </w:pPr>
  </w:style>
  <w:style w:type="paragraph" w:customStyle="1" w:styleId="i-tabletext">
    <w:name w:val="i - table text"/>
    <w:autoRedefine/>
    <w:qFormat/>
    <w:rsid w:val="006742F3"/>
    <w:pPr>
      <w:spacing w:before="30" w:after="3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6742F3"/>
    <w:pPr>
      <w:jc w:val="center"/>
    </w:pPr>
  </w:style>
  <w:style w:type="character" w:customStyle="1" w:styleId="i-tablenumber">
    <w:name w:val="i - table number"/>
    <w:rsid w:val="006742F3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6742F3"/>
    <w:pPr>
      <w:jc w:val="right"/>
    </w:pPr>
    <w:rPr>
      <w:rFonts w:eastAsia="Calibri"/>
    </w:rPr>
  </w:style>
  <w:style w:type="character" w:customStyle="1" w:styleId="i-tabletextbold">
    <w:name w:val="i - table text bold"/>
    <w:rsid w:val="006742F3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6742F3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6742F3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6742F3"/>
  </w:style>
  <w:style w:type="character" w:customStyle="1" w:styleId="i-tabletextsubscript">
    <w:name w:val="i - table text subscript"/>
    <w:uiPriority w:val="1"/>
    <w:rsid w:val="006742F3"/>
    <w:rPr>
      <w:vertAlign w:val="subscript"/>
    </w:rPr>
  </w:style>
  <w:style w:type="character" w:customStyle="1" w:styleId="i-tabletextsubscriptitalic">
    <w:name w:val="i - table text subscript italic"/>
    <w:uiPriority w:val="1"/>
    <w:rsid w:val="006742F3"/>
    <w:rPr>
      <w:i/>
      <w:vertAlign w:val="subscript"/>
    </w:rPr>
  </w:style>
  <w:style w:type="character" w:customStyle="1" w:styleId="i-tabletextsuperscript">
    <w:name w:val="i - table text superscript"/>
    <w:rsid w:val="006742F3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6742F3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6742F3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6742F3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6742F3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</w:rPr>
  </w:style>
  <w:style w:type="paragraph" w:customStyle="1" w:styleId="i-WEB20">
    <w:name w:val="i - WEB 2.0"/>
    <w:basedOn w:val="i-WEB20head"/>
    <w:autoRedefine/>
    <w:rsid w:val="006742F3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6742F3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6742F3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/>
    </w:rPr>
  </w:style>
  <w:style w:type="paragraph" w:customStyle="1" w:styleId="i-worksheettype">
    <w:name w:val="i - worksheet type"/>
    <w:autoRedefine/>
    <w:rsid w:val="006742F3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</w:rPr>
  </w:style>
  <w:style w:type="table" w:styleId="TableGrid">
    <w:name w:val="Table Grid"/>
    <w:basedOn w:val="TableNormal"/>
    <w:rsid w:val="006742F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i-bluelistnumber">
    <w:name w:val="i - blue list number"/>
    <w:basedOn w:val="i-listnumber"/>
    <w:uiPriority w:val="1"/>
    <w:rsid w:val="00171674"/>
    <w:rPr>
      <w:rFonts w:ascii="Arial" w:hAnsi="Arial" w:cs="New Century Schoolbook LT Std I"/>
      <w:b/>
      <w:iCs/>
      <w:color w:val="00AEEF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0</Pages>
  <Words>2029</Words>
  <Characters>11570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135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regory</dc:creator>
  <cp:lastModifiedBy>Broomhall, Sarah</cp:lastModifiedBy>
  <cp:revision>9</cp:revision>
  <dcterms:created xsi:type="dcterms:W3CDTF">2014-10-13T21:26:00Z</dcterms:created>
  <dcterms:modified xsi:type="dcterms:W3CDTF">2015-02-13T01:42:00Z</dcterms:modified>
</cp:coreProperties>
</file>